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145ACD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6EC30E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E1D043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4A381E01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72C424C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5E3ECA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3FA5F70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7A5F26F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F84C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B8D64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06932A6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67A0E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593EA6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718863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CEC7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5BCCD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1446E4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E2261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8DC94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5B0273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46BD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9D75A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987419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DC80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33313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402904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EC4B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81260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58AAF5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1669D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8BFEA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2月24日</w:t>
              </w:r>
            </w:smartTag>
            <w:bookmarkEnd w:id="7"/>
          </w:p>
        </w:tc>
      </w:tr>
    </w:tbl>
    <w:p w14:paraId="7475230C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D90F366" wp14:editId="5CD65583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E7506" w14:textId="77777777" w:rsidR="00225581" w:rsidRDefault="00225581">
      <w:pPr>
        <w:spacing w:line="240" w:lineRule="atLeast"/>
        <w:jc w:val="center"/>
        <w:rPr>
          <w:rFonts w:ascii="宋体" w:hAnsi="宋体"/>
        </w:rPr>
      </w:pPr>
    </w:p>
    <w:p w14:paraId="276C562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345C1E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231CA0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B1FEFF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111F19B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62BBBD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6D1FE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794676" w:rsidRPr="00D40158" w14:paraId="334D867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12AB8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EF049D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07F51B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02C30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A3BBA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1"/>
          </w:p>
        </w:tc>
      </w:tr>
    </w:tbl>
    <w:p w14:paraId="0F6ED31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9A4EBA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6F043E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A69A22D" w14:textId="77777777" w:rsidR="005C6EF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9666988" w:history="1">
        <w:r w:rsidR="005C6EF2" w:rsidRPr="0049627E">
          <w:rPr>
            <w:rStyle w:val="a8"/>
          </w:rPr>
          <w:t>1</w:t>
        </w:r>
        <w:r w:rsidR="005C6EF2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5C6EF2" w:rsidRPr="0049627E">
          <w:rPr>
            <w:rStyle w:val="a8"/>
          </w:rPr>
          <w:t>建筑概况</w:t>
        </w:r>
        <w:r w:rsidR="005C6EF2">
          <w:rPr>
            <w:webHidden/>
          </w:rPr>
          <w:tab/>
        </w:r>
        <w:r w:rsidR="005C6EF2">
          <w:rPr>
            <w:webHidden/>
          </w:rPr>
          <w:fldChar w:fldCharType="begin"/>
        </w:r>
        <w:r w:rsidR="005C6EF2">
          <w:rPr>
            <w:webHidden/>
          </w:rPr>
          <w:instrText xml:space="preserve"> PAGEREF _Toc159666988 \h </w:instrText>
        </w:r>
        <w:r w:rsidR="005C6EF2">
          <w:rPr>
            <w:webHidden/>
          </w:rPr>
        </w:r>
        <w:r w:rsidR="005C6EF2">
          <w:rPr>
            <w:webHidden/>
          </w:rPr>
          <w:fldChar w:fldCharType="separate"/>
        </w:r>
        <w:r w:rsidR="005C6EF2">
          <w:rPr>
            <w:webHidden/>
          </w:rPr>
          <w:t>3</w:t>
        </w:r>
        <w:r w:rsidR="005C6EF2">
          <w:rPr>
            <w:webHidden/>
          </w:rPr>
          <w:fldChar w:fldCharType="end"/>
        </w:r>
      </w:hyperlink>
    </w:p>
    <w:p w14:paraId="017F671A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6989" w:history="1">
        <w:r w:rsidRPr="0049627E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A30041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6990" w:history="1">
        <w:r w:rsidRPr="0049627E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B4D6CBE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1" w:history="1">
        <w:r w:rsidRPr="0049627E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451A407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2" w:history="1">
        <w:r w:rsidRPr="0049627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B0E9176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6993" w:history="1">
        <w:r w:rsidRPr="0049627E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8EF2B70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4" w:history="1">
        <w:r w:rsidRPr="0049627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A626425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5" w:history="1">
        <w:r w:rsidRPr="0049627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BA8ADF7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6" w:history="1">
        <w:r w:rsidRPr="0049627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126C45B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6997" w:history="1">
        <w:r w:rsidRPr="0049627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747B8FE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6998" w:history="1">
        <w:r w:rsidRPr="0049627E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590AB42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6999" w:history="1">
        <w:r w:rsidRPr="0049627E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6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A06EBA6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7000" w:history="1">
        <w:r w:rsidRPr="0049627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68B35FD" w14:textId="77777777" w:rsidR="005C6EF2" w:rsidRDefault="005C6EF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7001" w:history="1">
        <w:r w:rsidRPr="0049627E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5A32052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7002" w:history="1">
        <w:r w:rsidRPr="0049627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E1BDBE7" w14:textId="77777777" w:rsidR="005C6EF2" w:rsidRDefault="005C6EF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7003" w:history="1">
        <w:r w:rsidRPr="0049627E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DD01F42" w14:textId="77777777" w:rsidR="005C6EF2" w:rsidRDefault="005C6EF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667004" w:history="1">
        <w:r w:rsidRPr="0049627E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9627E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744C0801" w14:textId="77777777" w:rsidR="005C6EF2" w:rsidRDefault="005C6EF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667005" w:history="1">
        <w:r w:rsidRPr="0049627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9627E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667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3DC172F" w14:textId="77777777" w:rsidR="00794676" w:rsidRDefault="00794676" w:rsidP="00794676">
      <w:pPr>
        <w:spacing w:line="240" w:lineRule="atLeast"/>
      </w:pPr>
      <w:r>
        <w:fldChar w:fldCharType="end"/>
      </w:r>
    </w:p>
    <w:p w14:paraId="4D7233A0" w14:textId="77777777" w:rsidR="00794676" w:rsidRPr="009C4D39" w:rsidRDefault="00794676" w:rsidP="00794676">
      <w:pPr>
        <w:spacing w:line="240" w:lineRule="atLeast"/>
        <w:sectPr w:rsidR="00794676" w:rsidRPr="009C4D39" w:rsidSect="007E4CFE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1335AE4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966698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587AA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32A789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451E9EB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4F039A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9A1BF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3304CEA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4DEE13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38E36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9788644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FC399B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90420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1680F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38AAF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0146966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60772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C77E5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3A747CB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052D0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9C91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28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0D51C2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E15F6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16EED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70D1FB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A4BAA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C9ABB3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7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4D630C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85CD0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117459C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819806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9666989"/>
      <w:bookmarkEnd w:id="13"/>
      <w:r>
        <w:rPr>
          <w:rFonts w:hint="eastAsia"/>
        </w:rPr>
        <w:t>评价依据</w:t>
      </w:r>
      <w:bookmarkEnd w:id="27"/>
    </w:p>
    <w:bookmarkEnd w:id="26"/>
    <w:p w14:paraId="0560E2C4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70E834C5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173D52EB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29"/>
    </w:p>
    <w:p w14:paraId="26A2C3D6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4D3FA0A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1D027A63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59666990"/>
      <w:r>
        <w:rPr>
          <w:rFonts w:hint="eastAsia"/>
        </w:rPr>
        <w:t>评价目标与方法</w:t>
      </w:r>
      <w:bookmarkEnd w:id="30"/>
    </w:p>
    <w:p w14:paraId="031DF46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9666991"/>
      <w:r>
        <w:rPr>
          <w:rFonts w:hint="eastAsia"/>
          <w:kern w:val="2"/>
        </w:rPr>
        <w:t>评价目标</w:t>
      </w:r>
      <w:bookmarkEnd w:id="31"/>
    </w:p>
    <w:p w14:paraId="2F3584A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32F033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D9A3755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59666992"/>
      <w:r>
        <w:rPr>
          <w:rFonts w:hint="eastAsia"/>
          <w:kern w:val="2"/>
        </w:rPr>
        <w:t>评价方法</w:t>
      </w:r>
      <w:bookmarkEnd w:id="33"/>
    </w:p>
    <w:p w14:paraId="10498B21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06B1CE5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6AA667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84067F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9E1426D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1BE255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599B4B9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22A05D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12E4FA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8B1EDD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CFE31D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ECACBB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4F4FCF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1CE0C53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4B6F60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6DBE5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C6EF2">
              <w:rPr>
                <w:position w:val="-9"/>
              </w:rPr>
              <w:pict w14:anchorId="0CF8D2C8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A081AD7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3FA96D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F790BF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8BBD26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884664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A53B07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B55036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7A5B1C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AA2E6F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683049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7DEEBC5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77076B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087EED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9E2F20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26C697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416A90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460927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91B670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E079B9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0BAF648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C6EF2">
              <w:rPr>
                <w:position w:val="-9"/>
              </w:rPr>
              <w:pict w14:anchorId="5F8707C3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4E7C99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5B2D7D5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B2F855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B4C13F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0A5D85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A41BB59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027974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6BD3AAC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C6EF2">
        <w:rPr>
          <w:position w:val="-6"/>
        </w:rPr>
        <w:pict w14:anchorId="44809D32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5689E7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51B504C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53E431E0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9947C3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45A360A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C6EF2">
        <w:rPr>
          <w:rFonts w:ascii="宋体" w:hAnsi="宋体"/>
          <w:position w:val="-8"/>
        </w:rPr>
        <w:pict w14:anchorId="43D80B67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06F5321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9D4F57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9D91C29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91A338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D3690D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23A4C4D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23"/>
        </w:rPr>
        <w:pict w14:anchorId="218E16AB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15F4BB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630858CA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24"/>
        </w:rPr>
        <w:pict w14:anchorId="52431FD6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4294881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6ECF6F0D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FE7990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6E43F09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1D52F2BF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2373EE3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26"/>
        </w:rPr>
        <w:pict w14:anchorId="6C745876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2E5445B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07C291A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672AA71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21"/>
        </w:rPr>
        <w:pict w14:anchorId="38018964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641C6A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46FBAFC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D650AB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E00A117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6930A813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AACCE00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26"/>
        </w:rPr>
        <w:pict w14:anchorId="22679B76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85A19E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39F941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BC3BFF3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1FA7D56D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C004D61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4B36BBA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C6EF2">
        <w:rPr>
          <w:position w:val="-8"/>
        </w:rPr>
        <w:pict w14:anchorId="723869BA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2A5702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FCC9A4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93CF662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6EF2">
        <w:rPr>
          <w:position w:val="-9"/>
        </w:rPr>
        <w:pict w14:anchorId="32C50A82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747774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C30EF46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C6EF2">
        <w:rPr>
          <w:rFonts w:ascii="Cambria Math" w:hAnsi="Cambria Math"/>
          <w:color w:val="000000"/>
          <w:szCs w:val="21"/>
        </w:rPr>
        <w:pict w14:anchorId="0C58264D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BB79E56" w14:textId="77777777" w:rsidR="00794676" w:rsidRPr="00C72292" w:rsidRDefault="00794676" w:rsidP="00794676">
      <w:pPr>
        <w:pStyle w:val="a0"/>
        <w:ind w:left="1470" w:right="1470"/>
      </w:pPr>
    </w:p>
    <w:p w14:paraId="6E41FDEA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59666993"/>
      <w:r>
        <w:rPr>
          <w:rFonts w:hint="eastAsia"/>
        </w:rPr>
        <w:t>边界</w:t>
      </w:r>
      <w:r>
        <w:t>条件参数设置</w:t>
      </w:r>
      <w:bookmarkEnd w:id="35"/>
    </w:p>
    <w:p w14:paraId="74B6EE7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96669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B0C37A1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8E66FB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B59AE4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A7ED27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E5D44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B1C141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EBEDC7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9880A5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F3CDC2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2CC21198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CD5A2E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29C1D9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C6EF2">
              <w:rPr>
                <w:position w:val="-8"/>
              </w:rPr>
              <w:pict w14:anchorId="58FE5C33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AD815C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EC7FED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2712C5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300B6A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123FD79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D6B9D0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473DB2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BAB373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7EAE5F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ABEE1D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ED85F30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98463E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CBFE8D7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6F8AF50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D6A849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A6CE6A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D06AF5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DC8B73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5470CB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82884E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7782324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C6EF2">
              <w:rPr>
                <w:position w:val="-8"/>
              </w:rPr>
              <w:pict w14:anchorId="16E8FE9D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58065C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9CDF397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1FA023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4815B0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37C7B0C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18DB46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44F526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218F19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6720E2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33E8F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9891CB4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57D6F0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81824F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14F335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0962E8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966699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3C83157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3220AC82" wp14:editId="2A86B7E4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BEAE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00ADC0F6" w14:textId="77777777">
        <w:tc>
          <w:tcPr>
            <w:tcW w:w="777" w:type="dxa"/>
            <w:shd w:val="clear" w:color="auto" w:fill="E6E6E6"/>
            <w:vAlign w:val="center"/>
          </w:tcPr>
          <w:p w14:paraId="0ECE4907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4471F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91EDE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203BD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64260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D391D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4D804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FDA10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D4BAA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C86E9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05D6F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CD150F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0F92C372" w14:textId="77777777">
        <w:tc>
          <w:tcPr>
            <w:tcW w:w="777" w:type="dxa"/>
            <w:vAlign w:val="center"/>
          </w:tcPr>
          <w:p w14:paraId="24D04F0C" w14:textId="77777777" w:rsidR="00225581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6675433E" w14:textId="77777777" w:rsidR="00225581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3BA19C98" w14:textId="77777777" w:rsidR="00225581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42014723" w14:textId="77777777" w:rsidR="00225581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612F456" w14:textId="77777777" w:rsidR="00225581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6034734A" w14:textId="77777777" w:rsidR="0022558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737B4E0" w14:textId="77777777" w:rsidR="00225581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F22CACC" w14:textId="77777777" w:rsidR="00225581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4CAAA48" w14:textId="77777777" w:rsidR="00225581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2DF37282" w14:textId="77777777" w:rsidR="00225581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6F7CC3B5" w14:textId="77777777" w:rsidR="00225581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206CF8D5" w14:textId="77777777" w:rsidR="00225581" w:rsidRDefault="00000000">
            <w:r>
              <w:t>37.30</w:t>
            </w:r>
          </w:p>
        </w:tc>
      </w:tr>
      <w:tr w:rsidR="00225581" w14:paraId="6ED4E300" w14:textId="77777777">
        <w:tc>
          <w:tcPr>
            <w:tcW w:w="777" w:type="dxa"/>
            <w:shd w:val="clear" w:color="auto" w:fill="E6E6E6"/>
            <w:vAlign w:val="center"/>
          </w:tcPr>
          <w:p w14:paraId="0C60AB82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04B74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B87F1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B0A7C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DFA08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DED95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03D87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53A10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13F5F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8E4E5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206AC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6DA62" w14:textId="77777777" w:rsidR="00225581" w:rsidRDefault="00000000">
            <w:r>
              <w:t>23:00</w:t>
            </w:r>
          </w:p>
        </w:tc>
      </w:tr>
      <w:tr w:rsidR="00225581" w14:paraId="452EAB04" w14:textId="77777777">
        <w:tc>
          <w:tcPr>
            <w:tcW w:w="777" w:type="dxa"/>
            <w:vAlign w:val="center"/>
          </w:tcPr>
          <w:p w14:paraId="78156B83" w14:textId="77777777" w:rsidR="00225581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68CA6BCF" w14:textId="77777777" w:rsidR="00225581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3896E1B4" w14:textId="77777777" w:rsidR="00225581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0F5D99C0" w14:textId="77777777" w:rsidR="00225581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14E008AF" w14:textId="77777777" w:rsidR="00225581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71B9E24F" w14:textId="77777777" w:rsidR="00225581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032BEE82" w14:textId="77777777" w:rsidR="00225581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4769A3CE" w14:textId="77777777" w:rsidR="00225581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ABDE09E" w14:textId="77777777" w:rsidR="00225581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215EE285" w14:textId="77777777" w:rsidR="00225581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024C8FB" w14:textId="77777777" w:rsidR="00225581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E3F15A8" w14:textId="77777777" w:rsidR="00225581" w:rsidRDefault="00000000">
            <w:r>
              <w:t>32.20</w:t>
            </w:r>
          </w:p>
        </w:tc>
      </w:tr>
    </w:tbl>
    <w:p w14:paraId="2A63A24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4B545D5F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7E8EE37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5966699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1EA8C5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AB96A4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62E1C9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20C036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AC6460F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E17837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6B084C9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71AF7C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0A0195B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8F99B4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37A9CC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25581" w14:paraId="2E7979B8" w14:textId="77777777">
        <w:tc>
          <w:tcPr>
            <w:tcW w:w="1556" w:type="dxa"/>
            <w:shd w:val="clear" w:color="auto" w:fill="E6E6E6"/>
            <w:vAlign w:val="center"/>
          </w:tcPr>
          <w:p w14:paraId="31DDEE97" w14:textId="77777777" w:rsidR="00225581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A16DE57" w14:textId="77777777" w:rsidR="00225581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5C6E05" w14:textId="77777777" w:rsidR="00225581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6F59B6B" w14:textId="77777777" w:rsidR="00225581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583D67" w14:textId="77777777" w:rsidR="00225581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F38509C" w14:textId="77777777" w:rsidR="00225581" w:rsidRDefault="00000000">
            <w:pPr>
              <w:jc w:val="center"/>
            </w:pPr>
            <w:r>
              <w:t>水平</w:t>
            </w:r>
          </w:p>
        </w:tc>
      </w:tr>
      <w:tr w:rsidR="00225581" w14:paraId="080A04DD" w14:textId="77777777">
        <w:tc>
          <w:tcPr>
            <w:tcW w:w="1556" w:type="dxa"/>
            <w:shd w:val="clear" w:color="auto" w:fill="E6E6E6"/>
            <w:vAlign w:val="center"/>
          </w:tcPr>
          <w:p w14:paraId="053F43DD" w14:textId="77777777" w:rsidR="00225581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71B3BB7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CED1CB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532B52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B1A2B6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BBE342" w14:textId="77777777" w:rsidR="00225581" w:rsidRDefault="00000000">
            <w:r>
              <w:t>0.00</w:t>
            </w:r>
          </w:p>
        </w:tc>
      </w:tr>
      <w:tr w:rsidR="00225581" w14:paraId="6362B2C3" w14:textId="77777777">
        <w:tc>
          <w:tcPr>
            <w:tcW w:w="1556" w:type="dxa"/>
            <w:shd w:val="clear" w:color="auto" w:fill="E6E6E6"/>
            <w:vAlign w:val="center"/>
          </w:tcPr>
          <w:p w14:paraId="03695A5F" w14:textId="77777777" w:rsidR="00225581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BBC97F2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1E09EA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6F182B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FF125F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709DCF" w14:textId="77777777" w:rsidR="00225581" w:rsidRDefault="00000000">
            <w:r>
              <w:t>0.00</w:t>
            </w:r>
          </w:p>
        </w:tc>
      </w:tr>
      <w:tr w:rsidR="00225581" w14:paraId="306B581B" w14:textId="77777777">
        <w:tc>
          <w:tcPr>
            <w:tcW w:w="1556" w:type="dxa"/>
            <w:shd w:val="clear" w:color="auto" w:fill="E6E6E6"/>
            <w:vAlign w:val="center"/>
          </w:tcPr>
          <w:p w14:paraId="5C70D541" w14:textId="77777777" w:rsidR="00225581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FB20676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AED3A2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F99D95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1F2BA8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DA8D4B" w14:textId="77777777" w:rsidR="00225581" w:rsidRDefault="00000000">
            <w:r>
              <w:t>0.00</w:t>
            </w:r>
          </w:p>
        </w:tc>
      </w:tr>
      <w:tr w:rsidR="00225581" w14:paraId="6101CFFB" w14:textId="77777777">
        <w:tc>
          <w:tcPr>
            <w:tcW w:w="1556" w:type="dxa"/>
            <w:shd w:val="clear" w:color="auto" w:fill="E6E6E6"/>
            <w:vAlign w:val="center"/>
          </w:tcPr>
          <w:p w14:paraId="211FBFD4" w14:textId="77777777" w:rsidR="00225581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A0EEE72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DE81BB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238F24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37385C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7A0AEC" w14:textId="77777777" w:rsidR="00225581" w:rsidRDefault="00000000">
            <w:r>
              <w:t>0.00</w:t>
            </w:r>
          </w:p>
        </w:tc>
      </w:tr>
      <w:tr w:rsidR="00225581" w14:paraId="2DE4ED4F" w14:textId="77777777">
        <w:tc>
          <w:tcPr>
            <w:tcW w:w="1556" w:type="dxa"/>
            <w:shd w:val="clear" w:color="auto" w:fill="E6E6E6"/>
            <w:vAlign w:val="center"/>
          </w:tcPr>
          <w:p w14:paraId="1D94BEA1" w14:textId="77777777" w:rsidR="00225581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6E61F649" w14:textId="77777777" w:rsidR="00225581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3F323984" w14:textId="77777777" w:rsidR="00225581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04D5657B" w14:textId="77777777" w:rsidR="00225581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09A2E213" w14:textId="77777777" w:rsidR="00225581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48C7A3D5" w14:textId="77777777" w:rsidR="00225581" w:rsidRDefault="00000000">
            <w:r>
              <w:t>0.00</w:t>
            </w:r>
          </w:p>
        </w:tc>
      </w:tr>
      <w:tr w:rsidR="00225581" w14:paraId="05AB0A82" w14:textId="77777777">
        <w:tc>
          <w:tcPr>
            <w:tcW w:w="1556" w:type="dxa"/>
            <w:shd w:val="clear" w:color="auto" w:fill="E6E6E6"/>
            <w:vAlign w:val="center"/>
          </w:tcPr>
          <w:p w14:paraId="4270BBC0" w14:textId="77777777" w:rsidR="00225581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9DF9C99" w14:textId="77777777" w:rsidR="00225581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12879059" w14:textId="77777777" w:rsidR="00225581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75B9560F" w14:textId="77777777" w:rsidR="00225581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62277256" w14:textId="77777777" w:rsidR="00225581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1E5A34DF" w14:textId="77777777" w:rsidR="00225581" w:rsidRDefault="00000000">
            <w:r>
              <w:t>93.90</w:t>
            </w:r>
          </w:p>
        </w:tc>
      </w:tr>
      <w:tr w:rsidR="00225581" w14:paraId="3D158BA3" w14:textId="77777777">
        <w:tc>
          <w:tcPr>
            <w:tcW w:w="1556" w:type="dxa"/>
            <w:shd w:val="clear" w:color="auto" w:fill="E6E6E6"/>
            <w:vAlign w:val="center"/>
          </w:tcPr>
          <w:p w14:paraId="0DBED93F" w14:textId="77777777" w:rsidR="00225581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DA10C51" w14:textId="77777777" w:rsidR="00225581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566275BD" w14:textId="77777777" w:rsidR="00225581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1A4BA64F" w14:textId="77777777" w:rsidR="00225581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6337E596" w14:textId="77777777" w:rsidR="00225581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726F90DE" w14:textId="77777777" w:rsidR="00225581" w:rsidRDefault="00000000">
            <w:r>
              <w:t>194.10</w:t>
            </w:r>
          </w:p>
        </w:tc>
      </w:tr>
      <w:tr w:rsidR="00225581" w14:paraId="5961225B" w14:textId="77777777">
        <w:tc>
          <w:tcPr>
            <w:tcW w:w="1556" w:type="dxa"/>
            <w:shd w:val="clear" w:color="auto" w:fill="E6E6E6"/>
            <w:vAlign w:val="center"/>
          </w:tcPr>
          <w:p w14:paraId="7E9AB0C5" w14:textId="77777777" w:rsidR="00225581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F7C7D7D" w14:textId="77777777" w:rsidR="00225581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35E6EB12" w14:textId="77777777" w:rsidR="00225581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76D4D007" w14:textId="77777777" w:rsidR="00225581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5D3D891D" w14:textId="77777777" w:rsidR="00225581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1CC1FF05" w14:textId="77777777" w:rsidR="00225581" w:rsidRDefault="00000000">
            <w:r>
              <w:t>323.10</w:t>
            </w:r>
          </w:p>
        </w:tc>
      </w:tr>
      <w:tr w:rsidR="00225581" w14:paraId="0F6595EB" w14:textId="77777777">
        <w:tc>
          <w:tcPr>
            <w:tcW w:w="1556" w:type="dxa"/>
            <w:shd w:val="clear" w:color="auto" w:fill="E6E6E6"/>
            <w:vAlign w:val="center"/>
          </w:tcPr>
          <w:p w14:paraId="7E6FD818" w14:textId="77777777" w:rsidR="00225581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3C20529" w14:textId="77777777" w:rsidR="00225581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654CB3DC" w14:textId="77777777" w:rsidR="00225581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4A9CE114" w14:textId="77777777" w:rsidR="00225581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7F739427" w14:textId="77777777" w:rsidR="00225581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10079ED9" w14:textId="77777777" w:rsidR="00225581" w:rsidRDefault="00000000">
            <w:r>
              <w:t>521.30</w:t>
            </w:r>
          </w:p>
        </w:tc>
      </w:tr>
      <w:tr w:rsidR="00225581" w14:paraId="70C4E37F" w14:textId="77777777">
        <w:tc>
          <w:tcPr>
            <w:tcW w:w="1556" w:type="dxa"/>
            <w:shd w:val="clear" w:color="auto" w:fill="E6E6E6"/>
            <w:vAlign w:val="center"/>
          </w:tcPr>
          <w:p w14:paraId="47351CDB" w14:textId="77777777" w:rsidR="0022558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BA0D825" w14:textId="77777777" w:rsidR="00225581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4490F46F" w14:textId="77777777" w:rsidR="00225581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07FE1CDF" w14:textId="77777777" w:rsidR="00225581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3AA6429F" w14:textId="77777777" w:rsidR="00225581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17569CAA" w14:textId="77777777" w:rsidR="00225581" w:rsidRDefault="00000000">
            <w:r>
              <w:t>662.80</w:t>
            </w:r>
          </w:p>
        </w:tc>
      </w:tr>
      <w:tr w:rsidR="00225581" w14:paraId="7BC85B24" w14:textId="77777777">
        <w:tc>
          <w:tcPr>
            <w:tcW w:w="1556" w:type="dxa"/>
            <w:shd w:val="clear" w:color="auto" w:fill="E6E6E6"/>
            <w:vAlign w:val="center"/>
          </w:tcPr>
          <w:p w14:paraId="4C5872C0" w14:textId="77777777" w:rsidR="0022558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8371413" w14:textId="77777777" w:rsidR="00225581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740A256B" w14:textId="77777777" w:rsidR="00225581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444A7846" w14:textId="77777777" w:rsidR="00225581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77F4FFC0" w14:textId="77777777" w:rsidR="00225581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0D045F4A" w14:textId="77777777" w:rsidR="00225581" w:rsidRDefault="00000000">
            <w:r>
              <w:t>806.00</w:t>
            </w:r>
          </w:p>
        </w:tc>
      </w:tr>
      <w:tr w:rsidR="00225581" w14:paraId="3F4EB99E" w14:textId="77777777">
        <w:tc>
          <w:tcPr>
            <w:tcW w:w="1556" w:type="dxa"/>
            <w:shd w:val="clear" w:color="auto" w:fill="E6E6E6"/>
            <w:vAlign w:val="center"/>
          </w:tcPr>
          <w:p w14:paraId="505D7C4C" w14:textId="77777777" w:rsidR="0022558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D765224" w14:textId="77777777" w:rsidR="00225581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2F3A0373" w14:textId="77777777" w:rsidR="00225581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5FA31A7B" w14:textId="77777777" w:rsidR="00225581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0F3BDA5F" w14:textId="77777777" w:rsidR="00225581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06352164" w14:textId="77777777" w:rsidR="00225581" w:rsidRDefault="00000000">
            <w:r>
              <w:t>873.70</w:t>
            </w:r>
          </w:p>
        </w:tc>
      </w:tr>
      <w:tr w:rsidR="00225581" w14:paraId="5B306E27" w14:textId="77777777">
        <w:tc>
          <w:tcPr>
            <w:tcW w:w="1556" w:type="dxa"/>
            <w:shd w:val="clear" w:color="auto" w:fill="E6E6E6"/>
            <w:vAlign w:val="center"/>
          </w:tcPr>
          <w:p w14:paraId="4A33B665" w14:textId="77777777" w:rsidR="0022558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CE90BEC" w14:textId="77777777" w:rsidR="00225581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537B1E4C" w14:textId="77777777" w:rsidR="00225581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354620FA" w14:textId="77777777" w:rsidR="00225581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5E6BE8B7" w14:textId="77777777" w:rsidR="00225581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6CCBA2C6" w14:textId="77777777" w:rsidR="00225581" w:rsidRDefault="00000000">
            <w:r>
              <w:t>828.90</w:t>
            </w:r>
          </w:p>
        </w:tc>
      </w:tr>
      <w:tr w:rsidR="00225581" w14:paraId="629AC779" w14:textId="77777777">
        <w:tc>
          <w:tcPr>
            <w:tcW w:w="1556" w:type="dxa"/>
            <w:shd w:val="clear" w:color="auto" w:fill="E6E6E6"/>
            <w:vAlign w:val="center"/>
          </w:tcPr>
          <w:p w14:paraId="6BFEC17B" w14:textId="77777777" w:rsidR="0022558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7517A6E" w14:textId="77777777" w:rsidR="00225581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7BD2936B" w14:textId="77777777" w:rsidR="00225581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586E5852" w14:textId="77777777" w:rsidR="00225581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1C3F23B9" w14:textId="77777777" w:rsidR="00225581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3D4A3332" w14:textId="77777777" w:rsidR="00225581" w:rsidRDefault="00000000">
            <w:r>
              <w:t>739.00</w:t>
            </w:r>
          </w:p>
        </w:tc>
      </w:tr>
      <w:tr w:rsidR="00225581" w14:paraId="53BBADA2" w14:textId="77777777">
        <w:tc>
          <w:tcPr>
            <w:tcW w:w="1556" w:type="dxa"/>
            <w:shd w:val="clear" w:color="auto" w:fill="E6E6E6"/>
            <w:vAlign w:val="center"/>
          </w:tcPr>
          <w:p w14:paraId="66E363A4" w14:textId="77777777" w:rsidR="0022558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C727FFE" w14:textId="77777777" w:rsidR="00225581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0FA4FEF4" w14:textId="77777777" w:rsidR="00225581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47D59BA6" w14:textId="77777777" w:rsidR="00225581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68C1144E" w14:textId="77777777" w:rsidR="00225581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5234EED8" w14:textId="77777777" w:rsidR="00225581" w:rsidRDefault="00000000">
            <w:r>
              <w:t>634.10</w:t>
            </w:r>
          </w:p>
        </w:tc>
      </w:tr>
      <w:tr w:rsidR="00225581" w14:paraId="4E12C694" w14:textId="77777777">
        <w:tc>
          <w:tcPr>
            <w:tcW w:w="1556" w:type="dxa"/>
            <w:shd w:val="clear" w:color="auto" w:fill="E6E6E6"/>
            <w:vAlign w:val="center"/>
          </w:tcPr>
          <w:p w14:paraId="6200FF89" w14:textId="77777777" w:rsidR="0022558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B5802E2" w14:textId="77777777" w:rsidR="00225581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5A738951" w14:textId="77777777" w:rsidR="00225581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1D67D3E0" w14:textId="77777777" w:rsidR="00225581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3337FDFC" w14:textId="77777777" w:rsidR="00225581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06177C93" w14:textId="77777777" w:rsidR="00225581" w:rsidRDefault="00000000">
            <w:r>
              <w:t>467.20</w:t>
            </w:r>
          </w:p>
        </w:tc>
      </w:tr>
      <w:tr w:rsidR="00225581" w14:paraId="4861A310" w14:textId="77777777">
        <w:tc>
          <w:tcPr>
            <w:tcW w:w="1556" w:type="dxa"/>
            <w:shd w:val="clear" w:color="auto" w:fill="E6E6E6"/>
            <w:vAlign w:val="center"/>
          </w:tcPr>
          <w:p w14:paraId="4158F7ED" w14:textId="77777777" w:rsidR="0022558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D2C28FA" w14:textId="77777777" w:rsidR="00225581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722CA52E" w14:textId="77777777" w:rsidR="00225581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35C9D5EA" w14:textId="77777777" w:rsidR="00225581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1B2043C2" w14:textId="77777777" w:rsidR="00225581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3FD42379" w14:textId="77777777" w:rsidR="00225581" w:rsidRDefault="00000000">
            <w:r>
              <w:t>305.90</w:t>
            </w:r>
          </w:p>
        </w:tc>
      </w:tr>
      <w:tr w:rsidR="00225581" w14:paraId="6F44F249" w14:textId="77777777">
        <w:tc>
          <w:tcPr>
            <w:tcW w:w="1556" w:type="dxa"/>
            <w:shd w:val="clear" w:color="auto" w:fill="E6E6E6"/>
            <w:vAlign w:val="center"/>
          </w:tcPr>
          <w:p w14:paraId="64B968F0" w14:textId="77777777" w:rsidR="0022558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7FBAE02" w14:textId="77777777" w:rsidR="00225581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4D4F4F01" w14:textId="77777777" w:rsidR="00225581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7696AFC1" w14:textId="77777777" w:rsidR="00225581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0DE16984" w14:textId="77777777" w:rsidR="00225581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1B999DBC" w14:textId="77777777" w:rsidR="00225581" w:rsidRDefault="00000000">
            <w:r>
              <w:t>121.60</w:t>
            </w:r>
          </w:p>
        </w:tc>
      </w:tr>
      <w:tr w:rsidR="00225581" w14:paraId="5C9F2B87" w14:textId="77777777">
        <w:tc>
          <w:tcPr>
            <w:tcW w:w="1556" w:type="dxa"/>
            <w:shd w:val="clear" w:color="auto" w:fill="E6E6E6"/>
            <w:vAlign w:val="center"/>
          </w:tcPr>
          <w:p w14:paraId="430FD52D" w14:textId="77777777" w:rsidR="0022558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1720686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712117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0F4419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B45DA1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78CEB7" w14:textId="77777777" w:rsidR="00225581" w:rsidRDefault="00000000">
            <w:r>
              <w:t>0.00</w:t>
            </w:r>
          </w:p>
        </w:tc>
      </w:tr>
      <w:tr w:rsidR="00225581" w14:paraId="5D28ED85" w14:textId="77777777">
        <w:tc>
          <w:tcPr>
            <w:tcW w:w="1556" w:type="dxa"/>
            <w:shd w:val="clear" w:color="auto" w:fill="E6E6E6"/>
            <w:vAlign w:val="center"/>
          </w:tcPr>
          <w:p w14:paraId="6155CD35" w14:textId="77777777" w:rsidR="00225581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3AE4B10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82725D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6A338C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4872EC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6DCB9C" w14:textId="77777777" w:rsidR="00225581" w:rsidRDefault="00000000">
            <w:r>
              <w:t>0.00</w:t>
            </w:r>
          </w:p>
        </w:tc>
      </w:tr>
      <w:tr w:rsidR="00225581" w14:paraId="75FFFE74" w14:textId="77777777">
        <w:tc>
          <w:tcPr>
            <w:tcW w:w="1556" w:type="dxa"/>
            <w:shd w:val="clear" w:color="auto" w:fill="E6E6E6"/>
            <w:vAlign w:val="center"/>
          </w:tcPr>
          <w:p w14:paraId="062CFCF5" w14:textId="77777777" w:rsidR="00225581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6F0FD3A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2F52B7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851C9C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A75640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A4BD54" w14:textId="77777777" w:rsidR="00225581" w:rsidRDefault="00000000">
            <w:r>
              <w:t>0.00</w:t>
            </w:r>
          </w:p>
        </w:tc>
      </w:tr>
      <w:tr w:rsidR="00225581" w14:paraId="5C50F1C0" w14:textId="77777777">
        <w:tc>
          <w:tcPr>
            <w:tcW w:w="1556" w:type="dxa"/>
            <w:shd w:val="clear" w:color="auto" w:fill="E6E6E6"/>
            <w:vAlign w:val="center"/>
          </w:tcPr>
          <w:p w14:paraId="78D19828" w14:textId="77777777" w:rsidR="00225581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BC725A7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FC3988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37E349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1728EE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8A2240" w14:textId="77777777" w:rsidR="00225581" w:rsidRDefault="00000000">
            <w:r>
              <w:t>0.00</w:t>
            </w:r>
          </w:p>
        </w:tc>
      </w:tr>
      <w:tr w:rsidR="00225581" w14:paraId="615B3B6E" w14:textId="77777777">
        <w:tc>
          <w:tcPr>
            <w:tcW w:w="1556" w:type="dxa"/>
            <w:shd w:val="clear" w:color="auto" w:fill="E6E6E6"/>
            <w:vAlign w:val="center"/>
          </w:tcPr>
          <w:p w14:paraId="2857404C" w14:textId="77777777" w:rsidR="00225581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64A6C84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31D3AD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9277E0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0DB905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7FDD57" w14:textId="77777777" w:rsidR="00225581" w:rsidRDefault="00000000">
            <w:r>
              <w:t>0.00</w:t>
            </w:r>
          </w:p>
        </w:tc>
      </w:tr>
      <w:tr w:rsidR="00225581" w14:paraId="1866D91F" w14:textId="77777777">
        <w:tc>
          <w:tcPr>
            <w:tcW w:w="1556" w:type="dxa"/>
            <w:shd w:val="clear" w:color="auto" w:fill="E6E6E6"/>
            <w:vAlign w:val="center"/>
          </w:tcPr>
          <w:p w14:paraId="0403C93A" w14:textId="77777777" w:rsidR="00225581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04B5684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42D262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8DB791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C817D5" w14:textId="77777777" w:rsidR="0022558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471E6B" w14:textId="77777777" w:rsidR="00225581" w:rsidRDefault="00000000">
            <w:r>
              <w:t>0.00</w:t>
            </w:r>
          </w:p>
        </w:tc>
      </w:tr>
    </w:tbl>
    <w:p w14:paraId="3CA44378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04BD17D5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6547F38F" w14:textId="77777777" w:rsidR="00697366" w:rsidRDefault="00697366" w:rsidP="00CA66B7">
      <w:pPr>
        <w:pStyle w:val="2"/>
      </w:pPr>
      <w:bookmarkStart w:id="44" w:name="_Toc159666997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14:paraId="1457A319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 wp14:anchorId="564C44F5" wp14:editId="46FE54CD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26C8C88D" w14:textId="77777777">
        <w:tc>
          <w:tcPr>
            <w:tcW w:w="777" w:type="dxa"/>
            <w:shd w:val="clear" w:color="auto" w:fill="E6E6E6"/>
            <w:vAlign w:val="center"/>
          </w:tcPr>
          <w:p w14:paraId="0118AA03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EE3D9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7BC7F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7301D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D8DC4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4921C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62A64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51F96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98E7E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C38D0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C5084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9A055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522FD809" w14:textId="77777777">
        <w:tc>
          <w:tcPr>
            <w:tcW w:w="777" w:type="dxa"/>
            <w:vAlign w:val="center"/>
          </w:tcPr>
          <w:p w14:paraId="7FC2A3CF" w14:textId="77777777" w:rsidR="00225581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69132D30" w14:textId="77777777" w:rsidR="00225581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1FB98758" w14:textId="77777777" w:rsidR="00225581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2B8A0CF1" w14:textId="77777777" w:rsidR="00225581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6A1F4873" w14:textId="77777777" w:rsidR="00225581" w:rsidRDefault="00000000">
            <w:r>
              <w:t>28.77</w:t>
            </w:r>
          </w:p>
        </w:tc>
        <w:tc>
          <w:tcPr>
            <w:tcW w:w="777" w:type="dxa"/>
            <w:vAlign w:val="center"/>
          </w:tcPr>
          <w:p w14:paraId="4D2B47E2" w14:textId="77777777" w:rsidR="00225581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1071765B" w14:textId="77777777" w:rsidR="00225581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6BD63EF2" w14:textId="77777777" w:rsidR="00225581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1539CB78" w14:textId="77777777" w:rsidR="00225581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653F7051" w14:textId="77777777" w:rsidR="00225581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4DC4B655" w14:textId="77777777" w:rsidR="00225581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0E93ABBB" w14:textId="77777777" w:rsidR="00225581" w:rsidRDefault="00000000">
            <w:r>
              <w:t>36.95</w:t>
            </w:r>
          </w:p>
        </w:tc>
      </w:tr>
      <w:tr w:rsidR="00225581" w14:paraId="453FEDB7" w14:textId="77777777">
        <w:tc>
          <w:tcPr>
            <w:tcW w:w="777" w:type="dxa"/>
            <w:shd w:val="clear" w:color="auto" w:fill="E6E6E6"/>
            <w:vAlign w:val="center"/>
          </w:tcPr>
          <w:p w14:paraId="107FA677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1EADE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BECA4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F20693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31BAD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9B9CD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9D459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4433B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413A9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F32372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3995E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F7387" w14:textId="77777777" w:rsidR="00225581" w:rsidRDefault="00000000">
            <w:r>
              <w:t>23:00</w:t>
            </w:r>
          </w:p>
        </w:tc>
      </w:tr>
      <w:tr w:rsidR="00225581" w14:paraId="277571DF" w14:textId="77777777">
        <w:tc>
          <w:tcPr>
            <w:tcW w:w="777" w:type="dxa"/>
            <w:vAlign w:val="center"/>
          </w:tcPr>
          <w:p w14:paraId="408F5FFE" w14:textId="77777777" w:rsidR="00225581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57627D4C" w14:textId="77777777" w:rsidR="00225581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786DA745" w14:textId="77777777" w:rsidR="0022558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21B6FA07" w14:textId="77777777" w:rsidR="00225581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03A2B10B" w14:textId="77777777" w:rsidR="00225581" w:rsidRDefault="00000000">
            <w:r>
              <w:t>41.77</w:t>
            </w:r>
          </w:p>
        </w:tc>
        <w:tc>
          <w:tcPr>
            <w:tcW w:w="777" w:type="dxa"/>
            <w:vAlign w:val="center"/>
          </w:tcPr>
          <w:p w14:paraId="136EA5F3" w14:textId="77777777" w:rsidR="00225581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16E12289" w14:textId="77777777" w:rsidR="0022558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5F6B1A4" w14:textId="77777777" w:rsidR="00225581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7409D28B" w14:textId="77777777" w:rsidR="00225581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37DF02E7" w14:textId="77777777" w:rsidR="00225581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017F1AAF" w14:textId="77777777" w:rsidR="00225581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042F58FC" w14:textId="77777777" w:rsidR="00225581" w:rsidRDefault="00000000">
            <w:r>
              <w:t>33.59</w:t>
            </w:r>
          </w:p>
        </w:tc>
      </w:tr>
    </w:tbl>
    <w:p w14:paraId="5F9E516F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57A6EC92" w14:textId="77777777" w:rsidR="00A279F8" w:rsidRPr="00794676" w:rsidRDefault="00A279F8" w:rsidP="009A61CA">
      <w:pPr>
        <w:pStyle w:val="1"/>
      </w:pPr>
      <w:bookmarkStart w:id="47" w:name="_Toc159666998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25581" w14:paraId="1EF05A0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9CE8C15" w14:textId="77777777" w:rsidR="00225581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3E0E2D0" w14:textId="77777777" w:rsidR="00225581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56A0F98" w14:textId="77777777" w:rsidR="00225581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E4FF60" w14:textId="77777777" w:rsidR="00225581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C25F8D1" w14:textId="77777777" w:rsidR="00225581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7C735FA" w14:textId="77777777" w:rsidR="00225581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06E9FAC" w14:textId="77777777" w:rsidR="00225581" w:rsidRDefault="00000000">
            <w:pPr>
              <w:jc w:val="center"/>
            </w:pPr>
            <w:r>
              <w:t>备注</w:t>
            </w:r>
          </w:p>
        </w:tc>
      </w:tr>
      <w:tr w:rsidR="00225581" w14:paraId="7EE2F4B0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5BAC8DD" w14:textId="77777777" w:rsidR="00225581" w:rsidRDefault="0022558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9B88599" w14:textId="77777777" w:rsidR="00225581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6EA2B13" w14:textId="77777777" w:rsidR="00225581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08378B4" w14:textId="77777777" w:rsidR="00225581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EBA7473" w14:textId="77777777" w:rsidR="00225581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2121833" w14:textId="77777777" w:rsidR="00225581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B372DC0" w14:textId="77777777" w:rsidR="00225581" w:rsidRDefault="00225581">
            <w:pPr>
              <w:jc w:val="center"/>
            </w:pPr>
          </w:p>
        </w:tc>
      </w:tr>
      <w:tr w:rsidR="00225581" w14:paraId="789EA669" w14:textId="77777777">
        <w:tc>
          <w:tcPr>
            <w:tcW w:w="2196" w:type="dxa"/>
            <w:shd w:val="clear" w:color="auto" w:fill="E6E6E6"/>
            <w:vAlign w:val="center"/>
          </w:tcPr>
          <w:p w14:paraId="63D21140" w14:textId="77777777" w:rsidR="00225581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CECB445" w14:textId="77777777" w:rsidR="0022558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FCC83BF" w14:textId="77777777" w:rsidR="0022558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3E71792" w14:textId="77777777" w:rsidR="0022558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3800625" w14:textId="77777777" w:rsidR="0022558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1788593" w14:textId="77777777" w:rsidR="00225581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7A8FA80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5581" w14:paraId="12DBFE15" w14:textId="77777777">
        <w:tc>
          <w:tcPr>
            <w:tcW w:w="2196" w:type="dxa"/>
            <w:shd w:val="clear" w:color="auto" w:fill="E6E6E6"/>
            <w:vAlign w:val="center"/>
          </w:tcPr>
          <w:p w14:paraId="79631266" w14:textId="77777777" w:rsidR="00225581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8C5CC36" w14:textId="77777777" w:rsidR="0022558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73828E2" w14:textId="77777777" w:rsidR="00225581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108523D8" w14:textId="77777777" w:rsidR="00225581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EBCE2B8" w14:textId="77777777" w:rsidR="0022558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F52911A" w14:textId="77777777" w:rsidR="00225581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6D954744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5581" w14:paraId="43646382" w14:textId="77777777">
        <w:tc>
          <w:tcPr>
            <w:tcW w:w="2196" w:type="dxa"/>
            <w:shd w:val="clear" w:color="auto" w:fill="E6E6E6"/>
            <w:vAlign w:val="center"/>
          </w:tcPr>
          <w:p w14:paraId="1CAF2135" w14:textId="77777777" w:rsidR="00225581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5999CDD" w14:textId="77777777" w:rsidR="0022558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1237D02" w14:textId="77777777" w:rsidR="0022558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797FB4CD" w14:textId="77777777" w:rsidR="0022558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3481F13" w14:textId="77777777" w:rsidR="0022558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0DCE674" w14:textId="77777777" w:rsidR="0022558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6581E613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5581" w14:paraId="5B8C9104" w14:textId="77777777">
        <w:tc>
          <w:tcPr>
            <w:tcW w:w="2196" w:type="dxa"/>
            <w:shd w:val="clear" w:color="auto" w:fill="E6E6E6"/>
            <w:vAlign w:val="center"/>
          </w:tcPr>
          <w:p w14:paraId="7D4A4EAF" w14:textId="77777777" w:rsidR="0022558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6B99553" w14:textId="77777777" w:rsidR="00225581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38A24D78" w14:textId="77777777" w:rsidR="00225581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4582D6E6" w14:textId="77777777" w:rsidR="00225581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477B1B62" w14:textId="77777777" w:rsidR="0022558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8D652AB" w14:textId="77777777" w:rsidR="00225581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312E62AF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5581" w14:paraId="306D789A" w14:textId="77777777">
        <w:tc>
          <w:tcPr>
            <w:tcW w:w="2196" w:type="dxa"/>
            <w:shd w:val="clear" w:color="auto" w:fill="E6E6E6"/>
            <w:vAlign w:val="center"/>
          </w:tcPr>
          <w:p w14:paraId="3AA41E32" w14:textId="77777777" w:rsidR="00225581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527328A" w14:textId="77777777" w:rsidR="00225581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BCAB1D3" w14:textId="77777777" w:rsidR="00225581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7A14AF62" w14:textId="77777777" w:rsidR="00225581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06994A9A" w14:textId="77777777" w:rsidR="00225581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1CF9D22" w14:textId="77777777" w:rsidR="0022558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4CBFB1D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225581" w14:paraId="76DB2A83" w14:textId="77777777">
        <w:tc>
          <w:tcPr>
            <w:tcW w:w="2196" w:type="dxa"/>
            <w:shd w:val="clear" w:color="auto" w:fill="E6E6E6"/>
            <w:vAlign w:val="center"/>
          </w:tcPr>
          <w:p w14:paraId="72B88974" w14:textId="77777777" w:rsidR="00225581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C7E1B5B" w14:textId="77777777" w:rsidR="00225581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7CEC4167" w14:textId="77777777" w:rsidR="00225581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0E961A56" w14:textId="77777777" w:rsidR="00225581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2F7D09EB" w14:textId="77777777" w:rsidR="0022558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AF24A72" w14:textId="77777777" w:rsidR="00225581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6C1EDB97" w14:textId="77777777" w:rsidR="0022558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5581" w14:paraId="5FF485C4" w14:textId="77777777">
        <w:tc>
          <w:tcPr>
            <w:tcW w:w="2196" w:type="dxa"/>
            <w:shd w:val="clear" w:color="auto" w:fill="E6E6E6"/>
            <w:vAlign w:val="center"/>
          </w:tcPr>
          <w:p w14:paraId="50FACAC4" w14:textId="77777777" w:rsidR="00225581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0419FB0" w14:textId="77777777" w:rsidR="00225581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097FEA7" w14:textId="77777777" w:rsidR="00225581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52110CBB" w14:textId="77777777" w:rsidR="00225581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3224762" w14:textId="77777777" w:rsidR="00225581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0519788F" w14:textId="77777777" w:rsidR="0022558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D32C677" w14:textId="77777777" w:rsidR="00225581" w:rsidRDefault="00225581">
            <w:pPr>
              <w:rPr>
                <w:sz w:val="18"/>
                <w:szCs w:val="18"/>
              </w:rPr>
            </w:pPr>
          </w:p>
        </w:tc>
      </w:tr>
    </w:tbl>
    <w:p w14:paraId="42BC956E" w14:textId="77777777" w:rsidR="00225581" w:rsidRDefault="00000000">
      <w:pPr>
        <w:pStyle w:val="1"/>
      </w:pPr>
      <w:bookmarkStart w:id="48" w:name="_Toc159666999"/>
      <w:r>
        <w:t>工程构造</w:t>
      </w:r>
      <w:bookmarkEnd w:id="48"/>
    </w:p>
    <w:p w14:paraId="57BD8602" w14:textId="77777777" w:rsidR="00225581" w:rsidRDefault="00000000">
      <w:pPr>
        <w:pStyle w:val="2"/>
        <w:jc w:val="left"/>
      </w:pPr>
      <w:bookmarkStart w:id="49" w:name="_Toc159667000"/>
      <w:r>
        <w:t>屋顶构造</w:t>
      </w:r>
      <w:bookmarkEnd w:id="49"/>
    </w:p>
    <w:p w14:paraId="1CCAEDE5" w14:textId="77777777" w:rsidR="00225581" w:rsidRDefault="00000000">
      <w:pPr>
        <w:pStyle w:val="3"/>
      </w:pPr>
      <w:bookmarkStart w:id="50" w:name="_Toc159667001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25581" w14:paraId="5B8D302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01524A3" w14:textId="77777777" w:rsidR="0022558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62B4EC4" w14:textId="77777777" w:rsidR="0022558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798EF8" w14:textId="77777777" w:rsidR="0022558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6E8ACB" w14:textId="77777777" w:rsidR="0022558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CF919E" w14:textId="77777777" w:rsidR="0022558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124E9D" w14:textId="77777777" w:rsidR="0022558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5EAC4F" w14:textId="77777777" w:rsidR="0022558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053348" w14:textId="77777777" w:rsidR="0022558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25581" w14:paraId="3D06D7F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27DA162" w14:textId="77777777" w:rsidR="00225581" w:rsidRDefault="00225581"/>
        </w:tc>
        <w:tc>
          <w:tcPr>
            <w:tcW w:w="834" w:type="dxa"/>
            <w:shd w:val="clear" w:color="auto" w:fill="E6E6E6"/>
            <w:vAlign w:val="center"/>
          </w:tcPr>
          <w:p w14:paraId="38A51C8C" w14:textId="77777777" w:rsidR="0022558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44E893" w14:textId="77777777" w:rsidR="0022558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9B0E58" w14:textId="77777777" w:rsidR="0022558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820FA0" w14:textId="77777777" w:rsidR="0022558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9E35CF" w14:textId="77777777" w:rsidR="0022558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830104" w14:textId="77777777" w:rsidR="0022558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CAE6DA" w14:textId="77777777" w:rsidR="00225581" w:rsidRDefault="00000000">
            <w:r>
              <w:t>D=R*S</w:t>
            </w:r>
          </w:p>
        </w:tc>
      </w:tr>
      <w:tr w:rsidR="00225581" w14:paraId="6A3DF0D6" w14:textId="77777777">
        <w:tc>
          <w:tcPr>
            <w:tcW w:w="2838" w:type="dxa"/>
            <w:vAlign w:val="center"/>
          </w:tcPr>
          <w:p w14:paraId="4A98F7DA" w14:textId="77777777" w:rsidR="0022558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9694919" w14:textId="77777777" w:rsidR="0022558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7263B4C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0BD85B5" w14:textId="77777777" w:rsidR="00225581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61BF6C4F" w14:textId="77777777" w:rsidR="00225581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07AB00B3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6467904" w14:textId="77777777" w:rsidR="00225581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189D6BD1" w14:textId="77777777" w:rsidR="00225581" w:rsidRDefault="00000000">
            <w:r>
              <w:t>0.407</w:t>
            </w:r>
          </w:p>
        </w:tc>
      </w:tr>
      <w:tr w:rsidR="00225581" w14:paraId="2514C189" w14:textId="77777777">
        <w:tc>
          <w:tcPr>
            <w:tcW w:w="2838" w:type="dxa"/>
            <w:vAlign w:val="center"/>
          </w:tcPr>
          <w:p w14:paraId="654D3F9F" w14:textId="77777777" w:rsidR="00225581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F8E9698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C342B45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86CDF0A" w14:textId="77777777" w:rsidR="0022558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3B56EE9" w14:textId="77777777" w:rsidR="00225581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26C7FE3" w14:textId="77777777" w:rsidR="0022558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7731DD9" w14:textId="77777777" w:rsidR="00225581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164D0DBD" w14:textId="77777777" w:rsidR="00225581" w:rsidRDefault="00000000">
            <w:r>
              <w:t>0.227</w:t>
            </w:r>
          </w:p>
        </w:tc>
      </w:tr>
      <w:tr w:rsidR="00225581" w14:paraId="71F6FFFA" w14:textId="77777777">
        <w:tc>
          <w:tcPr>
            <w:tcW w:w="2838" w:type="dxa"/>
            <w:vAlign w:val="center"/>
          </w:tcPr>
          <w:p w14:paraId="28516F40" w14:textId="77777777" w:rsidR="0022558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725B2DB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4B55C5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1265B14" w14:textId="77777777" w:rsidR="0022558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780F96A" w14:textId="77777777" w:rsidR="0022558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9ED279B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A1545D1" w14:textId="77777777" w:rsidR="0022558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D243AF7" w14:textId="77777777" w:rsidR="00225581" w:rsidRDefault="00000000">
            <w:r>
              <w:t>0.245</w:t>
            </w:r>
          </w:p>
        </w:tc>
      </w:tr>
      <w:tr w:rsidR="00225581" w14:paraId="1C283B1F" w14:textId="77777777">
        <w:tc>
          <w:tcPr>
            <w:tcW w:w="2838" w:type="dxa"/>
            <w:vAlign w:val="center"/>
          </w:tcPr>
          <w:p w14:paraId="2BC7098A" w14:textId="77777777" w:rsidR="00225581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0DC5C662" w14:textId="77777777" w:rsidR="00225581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7584982" w14:textId="77777777" w:rsidR="00225581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1108EB01" w14:textId="77777777" w:rsidR="00225581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1E2C32B3" w14:textId="77777777" w:rsidR="00225581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0A1AC62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55EFDA5" w14:textId="77777777" w:rsidR="00225581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58359F2C" w14:textId="77777777" w:rsidR="00225581" w:rsidRDefault="00000000">
            <w:r>
              <w:t>1.378</w:t>
            </w:r>
          </w:p>
        </w:tc>
      </w:tr>
      <w:tr w:rsidR="00225581" w14:paraId="6F8D7FA3" w14:textId="77777777">
        <w:tc>
          <w:tcPr>
            <w:tcW w:w="2838" w:type="dxa"/>
            <w:vAlign w:val="center"/>
          </w:tcPr>
          <w:p w14:paraId="4E70C976" w14:textId="77777777" w:rsidR="0022558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7ED8C5B" w14:textId="77777777" w:rsidR="00225581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F2E6CC1" w14:textId="77777777" w:rsidR="00225581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30EFEF5" w14:textId="77777777" w:rsidR="0022558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157C47D" w14:textId="77777777" w:rsidR="0022558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F19ADD4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72E5D41" w14:textId="77777777" w:rsidR="00225581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78BC6C23" w14:textId="77777777" w:rsidR="00225581" w:rsidRDefault="00000000">
            <w:r>
              <w:t>1.186</w:t>
            </w:r>
          </w:p>
        </w:tc>
      </w:tr>
      <w:tr w:rsidR="00225581" w14:paraId="4168ABF7" w14:textId="77777777">
        <w:tc>
          <w:tcPr>
            <w:tcW w:w="2838" w:type="dxa"/>
            <w:vAlign w:val="center"/>
          </w:tcPr>
          <w:p w14:paraId="2266730C" w14:textId="77777777" w:rsidR="0022558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F585D50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C00AA9F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09E4019" w14:textId="77777777" w:rsidR="0022558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20DCA9D" w14:textId="77777777" w:rsidR="0022558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622A01C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65190D" w14:textId="77777777" w:rsidR="0022558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67F017B" w14:textId="77777777" w:rsidR="00225581" w:rsidRDefault="00000000">
            <w:r>
              <w:t>0.249</w:t>
            </w:r>
          </w:p>
        </w:tc>
      </w:tr>
      <w:tr w:rsidR="00225581" w14:paraId="63976810" w14:textId="77777777">
        <w:tc>
          <w:tcPr>
            <w:tcW w:w="2838" w:type="dxa"/>
            <w:vAlign w:val="center"/>
          </w:tcPr>
          <w:p w14:paraId="679A0C3A" w14:textId="77777777" w:rsidR="0022558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BD403AF" w14:textId="77777777" w:rsidR="00225581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2F9E18A8" w14:textId="77777777" w:rsidR="0022558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F24B4D4" w14:textId="77777777" w:rsidR="0022558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E3A1404" w14:textId="77777777" w:rsidR="0022558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51E9F9E" w14:textId="77777777" w:rsidR="0022558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2DE32C8" w14:textId="77777777" w:rsidR="00225581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514F204F" w14:textId="77777777" w:rsidR="00225581" w:rsidRDefault="00000000">
            <w:r>
              <w:t>3.691</w:t>
            </w:r>
          </w:p>
        </w:tc>
      </w:tr>
      <w:tr w:rsidR="00225581" w14:paraId="6465FDF6" w14:textId="77777777">
        <w:tc>
          <w:tcPr>
            <w:tcW w:w="2838" w:type="dxa"/>
            <w:shd w:val="clear" w:color="auto" w:fill="E6E6E6"/>
            <w:vAlign w:val="center"/>
          </w:tcPr>
          <w:p w14:paraId="42802732" w14:textId="77777777" w:rsidR="0022558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96C8CE5" w14:textId="77777777" w:rsidR="00225581" w:rsidRDefault="00000000">
            <w:pPr>
              <w:jc w:val="center"/>
            </w:pPr>
            <w:r>
              <w:t>5.0</w:t>
            </w:r>
          </w:p>
        </w:tc>
      </w:tr>
      <w:tr w:rsidR="00225581" w14:paraId="1E2FB639" w14:textId="77777777">
        <w:tc>
          <w:tcPr>
            <w:tcW w:w="2838" w:type="dxa"/>
            <w:shd w:val="clear" w:color="auto" w:fill="E6E6E6"/>
            <w:vAlign w:val="center"/>
          </w:tcPr>
          <w:p w14:paraId="37CCBF3A" w14:textId="77777777" w:rsidR="0022558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D0ED63" w14:textId="77777777" w:rsidR="00225581" w:rsidRDefault="00000000">
            <w:pPr>
              <w:jc w:val="center"/>
            </w:pPr>
            <w:r>
              <w:t>0.75</w:t>
            </w:r>
          </w:p>
        </w:tc>
      </w:tr>
      <w:tr w:rsidR="00225581" w14:paraId="39D96557" w14:textId="77777777">
        <w:tc>
          <w:tcPr>
            <w:tcW w:w="2838" w:type="dxa"/>
            <w:shd w:val="clear" w:color="auto" w:fill="E6E6E6"/>
            <w:vAlign w:val="center"/>
          </w:tcPr>
          <w:p w14:paraId="276E7895" w14:textId="77777777" w:rsidR="0022558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414B7BB" w14:textId="77777777" w:rsidR="00225581" w:rsidRDefault="00000000">
            <w:pPr>
              <w:jc w:val="center"/>
            </w:pPr>
            <w:r>
              <w:t>0.77</w:t>
            </w:r>
          </w:p>
        </w:tc>
      </w:tr>
      <w:tr w:rsidR="00225581" w14:paraId="3090DE0F" w14:textId="77777777">
        <w:tc>
          <w:tcPr>
            <w:tcW w:w="2838" w:type="dxa"/>
            <w:shd w:val="clear" w:color="auto" w:fill="E6E6E6"/>
            <w:vAlign w:val="center"/>
          </w:tcPr>
          <w:p w14:paraId="64117D5D" w14:textId="77777777" w:rsidR="0022558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E0352EC" w14:textId="77777777" w:rsidR="00225581" w:rsidRDefault="00000000">
            <w:pPr>
              <w:jc w:val="center"/>
            </w:pPr>
            <w:r>
              <w:t>重质围护结构</w:t>
            </w:r>
          </w:p>
        </w:tc>
      </w:tr>
    </w:tbl>
    <w:p w14:paraId="40A3B360" w14:textId="77777777" w:rsidR="00225581" w:rsidRDefault="00000000">
      <w:pPr>
        <w:pStyle w:val="4"/>
      </w:pPr>
      <w:r>
        <w:lastRenderedPageBreak/>
        <w:t>自然通风房间：逐时温度</w:t>
      </w:r>
    </w:p>
    <w:p w14:paraId="6325401E" w14:textId="77777777" w:rsidR="00225581" w:rsidRDefault="00000000">
      <w:pPr>
        <w:jc w:val="center"/>
      </w:pPr>
      <w:r>
        <w:rPr>
          <w:noProof/>
        </w:rPr>
        <w:drawing>
          <wp:inline distT="0" distB="0" distL="0" distR="0" wp14:anchorId="26082899" wp14:editId="220A2D2E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99B5D" w14:textId="77777777" w:rsidR="00225581" w:rsidRDefault="00225581"/>
    <w:p w14:paraId="1C69F7CF" w14:textId="77777777" w:rsidR="00225581" w:rsidRDefault="0022558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601D6451" w14:textId="77777777">
        <w:tc>
          <w:tcPr>
            <w:tcW w:w="777" w:type="dxa"/>
            <w:shd w:val="clear" w:color="auto" w:fill="E6E6E6"/>
            <w:vAlign w:val="center"/>
          </w:tcPr>
          <w:p w14:paraId="28547C71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6D663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B7DE9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A4DB5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3C830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38C16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2201A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665CE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C59F0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33EAD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861AA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7A979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42844C85" w14:textId="77777777">
        <w:tc>
          <w:tcPr>
            <w:tcW w:w="777" w:type="dxa"/>
            <w:vAlign w:val="center"/>
          </w:tcPr>
          <w:p w14:paraId="629E5DB3" w14:textId="77777777" w:rsidR="00225581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707D99E7" w14:textId="77777777" w:rsidR="00225581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1D86391E" w14:textId="77777777" w:rsidR="00225581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4149F3AA" w14:textId="77777777" w:rsidR="00225581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4D158A56" w14:textId="77777777" w:rsidR="00225581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4E68ED51" w14:textId="77777777" w:rsidR="00225581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2A6521BB" w14:textId="77777777" w:rsidR="00225581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04CBCC98" w14:textId="77777777" w:rsidR="00225581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1974858A" w14:textId="77777777" w:rsidR="00225581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2633B9F4" w14:textId="77777777" w:rsidR="00225581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29718FAC" w14:textId="77777777" w:rsidR="00225581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04A17EA6" w14:textId="77777777" w:rsidR="00225581" w:rsidRDefault="00000000">
            <w:r>
              <w:t>35.15</w:t>
            </w:r>
          </w:p>
        </w:tc>
      </w:tr>
      <w:tr w:rsidR="00225581" w14:paraId="54A1549E" w14:textId="77777777">
        <w:tc>
          <w:tcPr>
            <w:tcW w:w="777" w:type="dxa"/>
            <w:shd w:val="clear" w:color="auto" w:fill="E6E6E6"/>
            <w:vAlign w:val="center"/>
          </w:tcPr>
          <w:p w14:paraId="68785637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07C41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BC89E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C2ABD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09097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7DB7B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BC35E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2C423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B6E7E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ADAAB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3DEE9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B762D" w14:textId="77777777" w:rsidR="00225581" w:rsidRDefault="00000000">
            <w:r>
              <w:t>23:00</w:t>
            </w:r>
          </w:p>
        </w:tc>
      </w:tr>
      <w:tr w:rsidR="00225581" w14:paraId="522DA30B" w14:textId="77777777">
        <w:tc>
          <w:tcPr>
            <w:tcW w:w="777" w:type="dxa"/>
            <w:vAlign w:val="center"/>
          </w:tcPr>
          <w:p w14:paraId="4C381B0C" w14:textId="77777777" w:rsidR="00225581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1F72798C" w14:textId="77777777" w:rsidR="00225581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05ADAFB4" w14:textId="77777777" w:rsidR="00225581" w:rsidRDefault="00000000">
            <w:r>
              <w:t>37.08</w:t>
            </w:r>
          </w:p>
        </w:tc>
        <w:tc>
          <w:tcPr>
            <w:tcW w:w="777" w:type="dxa"/>
            <w:vAlign w:val="center"/>
          </w:tcPr>
          <w:p w14:paraId="733A3693" w14:textId="77777777" w:rsidR="0022558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1B4C895C" w14:textId="77777777" w:rsidR="00225581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623E4DE2" w14:textId="77777777" w:rsidR="00225581" w:rsidRDefault="00000000">
            <w:r>
              <w:t>38.46</w:t>
            </w:r>
          </w:p>
        </w:tc>
        <w:tc>
          <w:tcPr>
            <w:tcW w:w="777" w:type="dxa"/>
            <w:vAlign w:val="center"/>
          </w:tcPr>
          <w:p w14:paraId="0B3ED18A" w14:textId="77777777" w:rsidR="00225581" w:rsidRDefault="00000000">
            <w:r>
              <w:rPr>
                <w:color w:val="3333CC"/>
              </w:rPr>
              <w:t>38.63</w:t>
            </w:r>
          </w:p>
        </w:tc>
        <w:tc>
          <w:tcPr>
            <w:tcW w:w="777" w:type="dxa"/>
            <w:vAlign w:val="center"/>
          </w:tcPr>
          <w:p w14:paraId="03F946F8" w14:textId="77777777" w:rsidR="00225581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0D24558A" w14:textId="77777777" w:rsidR="00225581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45F24083" w14:textId="77777777" w:rsidR="00225581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79A1AFF6" w14:textId="77777777" w:rsidR="0022558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4AE8706B" w14:textId="77777777" w:rsidR="00225581" w:rsidRDefault="00000000">
            <w:r>
              <w:t>37.02</w:t>
            </w:r>
          </w:p>
        </w:tc>
      </w:tr>
    </w:tbl>
    <w:p w14:paraId="3BD4C599" w14:textId="77777777" w:rsidR="00225581" w:rsidRDefault="00000000">
      <w:pPr>
        <w:pStyle w:val="2"/>
      </w:pPr>
      <w:bookmarkStart w:id="51" w:name="_Toc159667002"/>
      <w:r>
        <w:t>外墙构造</w:t>
      </w:r>
      <w:bookmarkEnd w:id="51"/>
    </w:p>
    <w:p w14:paraId="6CAD47EF" w14:textId="77777777" w:rsidR="00225581" w:rsidRDefault="00000000">
      <w:pPr>
        <w:pStyle w:val="3"/>
      </w:pPr>
      <w:bookmarkStart w:id="52" w:name="_Toc159667003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25581" w14:paraId="318F9FD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EAD955B" w14:textId="77777777" w:rsidR="0022558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447B5DF" w14:textId="77777777" w:rsidR="0022558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1928D7" w14:textId="77777777" w:rsidR="0022558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40B1A0" w14:textId="77777777" w:rsidR="0022558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EB01CC" w14:textId="77777777" w:rsidR="0022558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B0AB34" w14:textId="77777777" w:rsidR="0022558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A4B74B" w14:textId="77777777" w:rsidR="0022558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188412" w14:textId="77777777" w:rsidR="0022558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25581" w14:paraId="5E7679D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DF424AA" w14:textId="77777777" w:rsidR="00225581" w:rsidRDefault="00225581"/>
        </w:tc>
        <w:tc>
          <w:tcPr>
            <w:tcW w:w="834" w:type="dxa"/>
            <w:shd w:val="clear" w:color="auto" w:fill="E6E6E6"/>
            <w:vAlign w:val="center"/>
          </w:tcPr>
          <w:p w14:paraId="4A2F8FFC" w14:textId="77777777" w:rsidR="0022558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B384B3" w14:textId="77777777" w:rsidR="0022558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F68BD1" w14:textId="77777777" w:rsidR="0022558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5E7AAA" w14:textId="77777777" w:rsidR="0022558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9485E7" w14:textId="77777777" w:rsidR="0022558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E1C6F6" w14:textId="77777777" w:rsidR="0022558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9A8F40" w14:textId="77777777" w:rsidR="00225581" w:rsidRDefault="00000000">
            <w:r>
              <w:t>D=R*S</w:t>
            </w:r>
          </w:p>
        </w:tc>
      </w:tr>
      <w:tr w:rsidR="00225581" w14:paraId="573ED454" w14:textId="77777777">
        <w:tc>
          <w:tcPr>
            <w:tcW w:w="2838" w:type="dxa"/>
            <w:vAlign w:val="center"/>
          </w:tcPr>
          <w:p w14:paraId="022C3287" w14:textId="77777777" w:rsidR="0022558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49B1239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C1702DA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9D55691" w14:textId="77777777" w:rsidR="0022558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866A569" w14:textId="77777777" w:rsidR="0022558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4E4717C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E24856" w14:textId="77777777" w:rsidR="0022558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5FDDE1C" w14:textId="77777777" w:rsidR="00225581" w:rsidRDefault="00000000">
            <w:r>
              <w:t>0.245</w:t>
            </w:r>
          </w:p>
        </w:tc>
      </w:tr>
      <w:tr w:rsidR="00225581" w14:paraId="6A5043C4" w14:textId="77777777">
        <w:tc>
          <w:tcPr>
            <w:tcW w:w="2838" w:type="dxa"/>
            <w:vAlign w:val="center"/>
          </w:tcPr>
          <w:p w14:paraId="20647388" w14:textId="77777777" w:rsidR="00225581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8B0FA27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8798A87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9C42725" w14:textId="77777777" w:rsidR="0022558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51EA8EE" w14:textId="77777777" w:rsidR="00225581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3443A148" w14:textId="77777777" w:rsidR="0022558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18F1383" w14:textId="77777777" w:rsidR="00225581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08EC3F97" w14:textId="77777777" w:rsidR="00225581" w:rsidRDefault="00000000">
            <w:r>
              <w:t>0.227</w:t>
            </w:r>
          </w:p>
        </w:tc>
      </w:tr>
      <w:tr w:rsidR="00225581" w14:paraId="56DDEDE9" w14:textId="77777777">
        <w:tc>
          <w:tcPr>
            <w:tcW w:w="2838" w:type="dxa"/>
            <w:vAlign w:val="center"/>
          </w:tcPr>
          <w:p w14:paraId="2444B416" w14:textId="77777777" w:rsidR="0022558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ABD6975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83B9EB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805580" w14:textId="77777777" w:rsidR="0022558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55CBCE8" w14:textId="77777777" w:rsidR="0022558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1C7ECF7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DAB405" w14:textId="77777777" w:rsidR="0022558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A38FA0F" w14:textId="77777777" w:rsidR="00225581" w:rsidRDefault="00000000">
            <w:r>
              <w:t>0.245</w:t>
            </w:r>
          </w:p>
        </w:tc>
      </w:tr>
      <w:tr w:rsidR="00225581" w14:paraId="194F5F5B" w14:textId="77777777">
        <w:tc>
          <w:tcPr>
            <w:tcW w:w="2838" w:type="dxa"/>
            <w:vAlign w:val="center"/>
          </w:tcPr>
          <w:p w14:paraId="1AFCE308" w14:textId="77777777" w:rsidR="0022558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29E6625" w14:textId="77777777" w:rsidR="0022558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1C19B24" w14:textId="77777777" w:rsidR="00225581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B699E1A" w14:textId="77777777" w:rsidR="0022558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DE3261B" w14:textId="77777777" w:rsidR="0022558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E39D1C4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B3144FD" w14:textId="77777777" w:rsidR="00225581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C307041" w14:textId="77777777" w:rsidR="00225581" w:rsidRDefault="00000000">
            <w:r>
              <w:t>1.977</w:t>
            </w:r>
          </w:p>
        </w:tc>
      </w:tr>
      <w:tr w:rsidR="00225581" w14:paraId="60EFF8D6" w14:textId="77777777">
        <w:tc>
          <w:tcPr>
            <w:tcW w:w="2838" w:type="dxa"/>
            <w:vAlign w:val="center"/>
          </w:tcPr>
          <w:p w14:paraId="1509F5B6" w14:textId="77777777" w:rsidR="0022558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3A23FDD1" w14:textId="77777777" w:rsidR="0022558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1CD0555" w14:textId="77777777" w:rsidR="0022558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1524F85" w14:textId="77777777" w:rsidR="0022558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DC1594A" w14:textId="77777777" w:rsidR="0022558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D8B39AA" w14:textId="77777777" w:rsidR="0022558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2FDC2A" w14:textId="77777777" w:rsidR="0022558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41E13F2" w14:textId="77777777" w:rsidR="00225581" w:rsidRDefault="00000000">
            <w:r>
              <w:t>0.249</w:t>
            </w:r>
          </w:p>
        </w:tc>
      </w:tr>
      <w:tr w:rsidR="00225581" w14:paraId="3F61E9B5" w14:textId="77777777">
        <w:tc>
          <w:tcPr>
            <w:tcW w:w="2838" w:type="dxa"/>
            <w:vAlign w:val="center"/>
          </w:tcPr>
          <w:p w14:paraId="712A2658" w14:textId="77777777" w:rsidR="0022558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90E00CA" w14:textId="77777777" w:rsidR="00225581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29414B48" w14:textId="77777777" w:rsidR="0022558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8F1D369" w14:textId="77777777" w:rsidR="0022558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0483D36" w14:textId="77777777" w:rsidR="0022558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E6100D4" w14:textId="77777777" w:rsidR="0022558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69B869" w14:textId="77777777" w:rsidR="00225581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64D44B84" w14:textId="77777777" w:rsidR="00225581" w:rsidRDefault="00000000">
            <w:r>
              <w:t>2.941</w:t>
            </w:r>
          </w:p>
        </w:tc>
      </w:tr>
      <w:tr w:rsidR="00225581" w14:paraId="5E7F7FB1" w14:textId="77777777">
        <w:tc>
          <w:tcPr>
            <w:tcW w:w="2838" w:type="dxa"/>
            <w:shd w:val="clear" w:color="auto" w:fill="E6E6E6"/>
            <w:vAlign w:val="center"/>
          </w:tcPr>
          <w:p w14:paraId="2A4FAE08" w14:textId="77777777" w:rsidR="0022558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DD42440" w14:textId="77777777" w:rsidR="00225581" w:rsidRDefault="00000000">
            <w:pPr>
              <w:jc w:val="center"/>
            </w:pPr>
            <w:r>
              <w:t>5.0</w:t>
            </w:r>
          </w:p>
        </w:tc>
      </w:tr>
      <w:tr w:rsidR="00225581" w14:paraId="27233E74" w14:textId="77777777">
        <w:tc>
          <w:tcPr>
            <w:tcW w:w="2838" w:type="dxa"/>
            <w:shd w:val="clear" w:color="auto" w:fill="E6E6E6"/>
            <w:vAlign w:val="center"/>
          </w:tcPr>
          <w:p w14:paraId="5C529E56" w14:textId="77777777" w:rsidR="0022558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913ECD" w14:textId="77777777" w:rsidR="00225581" w:rsidRDefault="00000000">
            <w:pPr>
              <w:jc w:val="center"/>
            </w:pPr>
            <w:r>
              <w:t>0.75</w:t>
            </w:r>
          </w:p>
        </w:tc>
      </w:tr>
      <w:tr w:rsidR="00225581" w14:paraId="5D86AC5F" w14:textId="77777777">
        <w:tc>
          <w:tcPr>
            <w:tcW w:w="2838" w:type="dxa"/>
            <w:shd w:val="clear" w:color="auto" w:fill="E6E6E6"/>
            <w:vAlign w:val="center"/>
          </w:tcPr>
          <w:p w14:paraId="0E1FA4E9" w14:textId="77777777" w:rsidR="0022558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F063E08" w14:textId="77777777" w:rsidR="00225581" w:rsidRDefault="00000000">
            <w:pPr>
              <w:jc w:val="center"/>
            </w:pPr>
            <w:r>
              <w:t>1.13</w:t>
            </w:r>
          </w:p>
        </w:tc>
      </w:tr>
      <w:tr w:rsidR="00225581" w14:paraId="0A19E092" w14:textId="77777777">
        <w:tc>
          <w:tcPr>
            <w:tcW w:w="2838" w:type="dxa"/>
            <w:shd w:val="clear" w:color="auto" w:fill="E6E6E6"/>
            <w:vAlign w:val="center"/>
          </w:tcPr>
          <w:p w14:paraId="128F8EE8" w14:textId="77777777" w:rsidR="0022558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86A1E51" w14:textId="77777777" w:rsidR="00225581" w:rsidRDefault="00000000">
            <w:pPr>
              <w:jc w:val="center"/>
            </w:pPr>
            <w:r>
              <w:t>重质围护结构</w:t>
            </w:r>
          </w:p>
        </w:tc>
      </w:tr>
    </w:tbl>
    <w:p w14:paraId="1DC8FE08" w14:textId="77777777" w:rsidR="00225581" w:rsidRDefault="00000000">
      <w:pPr>
        <w:pStyle w:val="4"/>
      </w:pPr>
      <w:r>
        <w:lastRenderedPageBreak/>
        <w:t>自然通风房间：东向逐时温度</w:t>
      </w:r>
    </w:p>
    <w:p w14:paraId="42C64D33" w14:textId="77777777" w:rsidR="00225581" w:rsidRDefault="00000000">
      <w:pPr>
        <w:jc w:val="center"/>
      </w:pPr>
      <w:r>
        <w:rPr>
          <w:noProof/>
        </w:rPr>
        <w:drawing>
          <wp:inline distT="0" distB="0" distL="0" distR="0" wp14:anchorId="7B740F01" wp14:editId="2E709CA4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C84A1" w14:textId="77777777" w:rsidR="00225581" w:rsidRDefault="00225581"/>
    <w:p w14:paraId="45C8EBEE" w14:textId="77777777" w:rsidR="00225581" w:rsidRDefault="0022558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677619D0" w14:textId="77777777">
        <w:tc>
          <w:tcPr>
            <w:tcW w:w="777" w:type="dxa"/>
            <w:shd w:val="clear" w:color="auto" w:fill="E6E6E6"/>
            <w:vAlign w:val="center"/>
          </w:tcPr>
          <w:p w14:paraId="480FE253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A7454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D7CC1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7C177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5EBC4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289A9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7C87F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3A181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7A4E2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D55D4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29D28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3B3D1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35C15F94" w14:textId="77777777">
        <w:tc>
          <w:tcPr>
            <w:tcW w:w="777" w:type="dxa"/>
            <w:vAlign w:val="center"/>
          </w:tcPr>
          <w:p w14:paraId="38C925F1" w14:textId="77777777" w:rsidR="00225581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17C15F2D" w14:textId="77777777" w:rsidR="00225581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706D05E8" w14:textId="77777777" w:rsidR="00225581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218876D7" w14:textId="77777777" w:rsidR="00225581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0B43DCC4" w14:textId="77777777" w:rsidR="00225581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457909B1" w14:textId="77777777" w:rsidR="00225581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4F75B7DF" w14:textId="77777777" w:rsidR="00225581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721BC76A" w14:textId="77777777" w:rsidR="00225581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2EBE32CE" w14:textId="77777777" w:rsidR="00225581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51AFE812" w14:textId="77777777" w:rsidR="00225581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6466CF35" w14:textId="77777777" w:rsidR="00225581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572807D5" w14:textId="77777777" w:rsidR="00225581" w:rsidRDefault="00000000">
            <w:r>
              <w:t>35.10</w:t>
            </w:r>
          </w:p>
        </w:tc>
      </w:tr>
      <w:tr w:rsidR="00225581" w14:paraId="00DBBBA6" w14:textId="77777777">
        <w:tc>
          <w:tcPr>
            <w:tcW w:w="777" w:type="dxa"/>
            <w:shd w:val="clear" w:color="auto" w:fill="E6E6E6"/>
            <w:vAlign w:val="center"/>
          </w:tcPr>
          <w:p w14:paraId="567C8B81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0AC6F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3C643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9CB0F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003AC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9B5D3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13F69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A7E3A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9642A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48B14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866CB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C3C21" w14:textId="77777777" w:rsidR="00225581" w:rsidRDefault="00000000">
            <w:r>
              <w:t>23:00</w:t>
            </w:r>
          </w:p>
        </w:tc>
      </w:tr>
      <w:tr w:rsidR="00225581" w14:paraId="3270371B" w14:textId="77777777">
        <w:tc>
          <w:tcPr>
            <w:tcW w:w="777" w:type="dxa"/>
            <w:vAlign w:val="center"/>
          </w:tcPr>
          <w:p w14:paraId="08BA73F3" w14:textId="77777777" w:rsidR="00225581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73FEDDEF" w14:textId="77777777" w:rsidR="00225581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1395090F" w14:textId="77777777" w:rsidR="00225581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57893D9E" w14:textId="77777777" w:rsidR="0022558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470DC6F1" w14:textId="77777777" w:rsidR="00225581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7695DEA5" w14:textId="77777777" w:rsidR="00225581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6E8B4AA3" w14:textId="77777777" w:rsidR="00225581" w:rsidRDefault="00000000">
            <w:r>
              <w:rPr>
                <w:color w:val="3333CC"/>
              </w:rPr>
              <w:t>38.34</w:t>
            </w:r>
          </w:p>
        </w:tc>
        <w:tc>
          <w:tcPr>
            <w:tcW w:w="777" w:type="dxa"/>
            <w:vAlign w:val="center"/>
          </w:tcPr>
          <w:p w14:paraId="70BB423A" w14:textId="77777777" w:rsidR="00225581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5AE8A461" w14:textId="77777777" w:rsidR="00225581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29F6FA13" w14:textId="77777777" w:rsidR="00225581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02E486C5" w14:textId="77777777" w:rsidR="00225581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1412DB35" w14:textId="77777777" w:rsidR="00225581" w:rsidRDefault="00000000">
            <w:r>
              <w:t>36.31</w:t>
            </w:r>
          </w:p>
        </w:tc>
      </w:tr>
    </w:tbl>
    <w:p w14:paraId="15FECFCB" w14:textId="77777777" w:rsidR="00225581" w:rsidRDefault="00000000">
      <w:pPr>
        <w:pStyle w:val="4"/>
      </w:pPr>
      <w:r>
        <w:t>自然通风房间：西向逐时温度</w:t>
      </w:r>
    </w:p>
    <w:p w14:paraId="6B764F13" w14:textId="77777777" w:rsidR="00225581" w:rsidRDefault="00000000">
      <w:pPr>
        <w:jc w:val="center"/>
      </w:pPr>
      <w:r>
        <w:rPr>
          <w:noProof/>
        </w:rPr>
        <w:drawing>
          <wp:inline distT="0" distB="0" distL="0" distR="0" wp14:anchorId="3135FC0C" wp14:editId="7F13223C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46BD0" w14:textId="77777777" w:rsidR="00225581" w:rsidRDefault="00225581"/>
    <w:p w14:paraId="6E68D138" w14:textId="77777777" w:rsidR="00225581" w:rsidRDefault="0022558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34E727B0" w14:textId="77777777">
        <w:tc>
          <w:tcPr>
            <w:tcW w:w="777" w:type="dxa"/>
            <w:shd w:val="clear" w:color="auto" w:fill="E6E6E6"/>
            <w:vAlign w:val="center"/>
          </w:tcPr>
          <w:p w14:paraId="462F3632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F08E3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4B572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1AD1C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AC4B8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98D80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64C5A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C0544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2E330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267F9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BBCDB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91213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4477BD27" w14:textId="77777777">
        <w:tc>
          <w:tcPr>
            <w:tcW w:w="777" w:type="dxa"/>
            <w:vAlign w:val="center"/>
          </w:tcPr>
          <w:p w14:paraId="22EA5B0A" w14:textId="77777777" w:rsidR="00225581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13B348C8" w14:textId="77777777" w:rsidR="00225581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5FFBD255" w14:textId="77777777" w:rsidR="00225581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5AC0F120" w14:textId="77777777" w:rsidR="00225581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36EF4832" w14:textId="77777777" w:rsidR="00225581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14B16B67" w14:textId="77777777" w:rsidR="00225581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7571FB99" w14:textId="77777777" w:rsidR="00225581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30CE0ABA" w14:textId="77777777" w:rsidR="00225581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6B7E5C02" w14:textId="77777777" w:rsidR="00225581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699C9BC8" w14:textId="77777777" w:rsidR="00225581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8112697" w14:textId="77777777" w:rsidR="00225581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05024E05" w14:textId="77777777" w:rsidR="00225581" w:rsidRDefault="00000000">
            <w:r>
              <w:t>35.14</w:t>
            </w:r>
          </w:p>
        </w:tc>
      </w:tr>
      <w:tr w:rsidR="00225581" w14:paraId="5E27E19C" w14:textId="77777777">
        <w:tc>
          <w:tcPr>
            <w:tcW w:w="777" w:type="dxa"/>
            <w:shd w:val="clear" w:color="auto" w:fill="E6E6E6"/>
            <w:vAlign w:val="center"/>
          </w:tcPr>
          <w:p w14:paraId="40A068DE" w14:textId="77777777" w:rsidR="00225581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3F579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D0138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48826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80C98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8078D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66805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13958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1C147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0B89A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16D6CB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B047B" w14:textId="77777777" w:rsidR="00225581" w:rsidRDefault="00000000">
            <w:r>
              <w:t>23:00</w:t>
            </w:r>
          </w:p>
        </w:tc>
      </w:tr>
      <w:tr w:rsidR="00225581" w14:paraId="034E6B40" w14:textId="77777777">
        <w:tc>
          <w:tcPr>
            <w:tcW w:w="777" w:type="dxa"/>
            <w:vAlign w:val="center"/>
          </w:tcPr>
          <w:p w14:paraId="3B071256" w14:textId="77777777" w:rsidR="00225581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19573FF7" w14:textId="77777777" w:rsidR="00225581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433DAE96" w14:textId="77777777" w:rsidR="00225581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305F91C0" w14:textId="77777777" w:rsidR="0022558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5D6743BF" w14:textId="77777777" w:rsidR="00225581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5D9EDDC9" w14:textId="77777777" w:rsidR="00225581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32AF5B56" w14:textId="77777777" w:rsidR="00225581" w:rsidRDefault="00000000">
            <w:r>
              <w:rPr>
                <w:color w:val="3333CC"/>
              </w:rPr>
              <w:t>38.45</w:t>
            </w:r>
          </w:p>
        </w:tc>
        <w:tc>
          <w:tcPr>
            <w:tcW w:w="777" w:type="dxa"/>
            <w:vAlign w:val="center"/>
          </w:tcPr>
          <w:p w14:paraId="0C4FBAA0" w14:textId="77777777" w:rsidR="00225581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69B7516E" w14:textId="77777777" w:rsidR="00225581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38BBE9D7" w14:textId="77777777" w:rsidR="00225581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1C06A0C5" w14:textId="77777777" w:rsidR="00225581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455259DE" w14:textId="77777777" w:rsidR="00225581" w:rsidRDefault="00000000">
            <w:r>
              <w:t>36.54</w:t>
            </w:r>
          </w:p>
        </w:tc>
      </w:tr>
    </w:tbl>
    <w:p w14:paraId="7275224E" w14:textId="77777777" w:rsidR="00225581" w:rsidRDefault="00000000">
      <w:pPr>
        <w:pStyle w:val="4"/>
      </w:pPr>
      <w:r>
        <w:t>自然通风房间：南向逐时温度</w:t>
      </w:r>
    </w:p>
    <w:p w14:paraId="12B2030D" w14:textId="77777777" w:rsidR="00225581" w:rsidRDefault="00000000">
      <w:pPr>
        <w:jc w:val="center"/>
      </w:pPr>
      <w:r>
        <w:rPr>
          <w:noProof/>
        </w:rPr>
        <w:drawing>
          <wp:inline distT="0" distB="0" distL="0" distR="0" wp14:anchorId="1C155BC0" wp14:editId="7A6D8347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BC5BD" w14:textId="77777777" w:rsidR="00225581" w:rsidRDefault="00225581"/>
    <w:p w14:paraId="744DD074" w14:textId="77777777" w:rsidR="00225581" w:rsidRDefault="0022558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506A1979" w14:textId="77777777">
        <w:tc>
          <w:tcPr>
            <w:tcW w:w="777" w:type="dxa"/>
            <w:shd w:val="clear" w:color="auto" w:fill="E6E6E6"/>
            <w:vAlign w:val="center"/>
          </w:tcPr>
          <w:p w14:paraId="6842E873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C7CC9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C1245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5C672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AD409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54831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F616F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9ACCD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70746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EB0E4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4F7F6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99019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2171A4A5" w14:textId="77777777">
        <w:tc>
          <w:tcPr>
            <w:tcW w:w="777" w:type="dxa"/>
            <w:vAlign w:val="center"/>
          </w:tcPr>
          <w:p w14:paraId="116023AE" w14:textId="77777777" w:rsidR="00225581" w:rsidRDefault="00000000">
            <w:r>
              <w:t>35.73</w:t>
            </w:r>
          </w:p>
        </w:tc>
        <w:tc>
          <w:tcPr>
            <w:tcW w:w="777" w:type="dxa"/>
            <w:vAlign w:val="center"/>
          </w:tcPr>
          <w:p w14:paraId="30459331" w14:textId="77777777" w:rsidR="00225581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782C957D" w14:textId="77777777" w:rsidR="00225581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616FE2AE" w14:textId="77777777" w:rsidR="00225581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1C581A3C" w14:textId="77777777" w:rsidR="00225581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7AF32E49" w14:textId="77777777" w:rsidR="00225581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5E439317" w14:textId="77777777" w:rsidR="00225581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616EBAD6" w14:textId="77777777" w:rsidR="00225581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700289A4" w14:textId="77777777" w:rsidR="00225581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2C6759FB" w14:textId="77777777" w:rsidR="00225581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13F3C056" w14:textId="77777777" w:rsidR="00225581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09266808" w14:textId="77777777" w:rsidR="00225581" w:rsidRDefault="00000000">
            <w:r>
              <w:t>35.09</w:t>
            </w:r>
          </w:p>
        </w:tc>
      </w:tr>
      <w:tr w:rsidR="00225581" w14:paraId="1EFD080C" w14:textId="77777777">
        <w:tc>
          <w:tcPr>
            <w:tcW w:w="777" w:type="dxa"/>
            <w:shd w:val="clear" w:color="auto" w:fill="E6E6E6"/>
            <w:vAlign w:val="center"/>
          </w:tcPr>
          <w:p w14:paraId="1FC60817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10C09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77927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FBCBC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863F7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FFBAE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73347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70860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9460E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1789A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C8CE8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6558E" w14:textId="77777777" w:rsidR="00225581" w:rsidRDefault="00000000">
            <w:r>
              <w:t>23:00</w:t>
            </w:r>
          </w:p>
        </w:tc>
      </w:tr>
      <w:tr w:rsidR="00225581" w14:paraId="6C4A7BAC" w14:textId="77777777">
        <w:tc>
          <w:tcPr>
            <w:tcW w:w="777" w:type="dxa"/>
            <w:vAlign w:val="center"/>
          </w:tcPr>
          <w:p w14:paraId="6C2A7791" w14:textId="77777777" w:rsidR="00225581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3439F342" w14:textId="77777777" w:rsidR="00225581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2E35EEF0" w14:textId="77777777" w:rsidR="00225581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661C3D5C" w14:textId="77777777" w:rsidR="00225581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646AD9E5" w14:textId="77777777" w:rsidR="00225581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72362079" w14:textId="77777777" w:rsidR="00225581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2188AC95" w14:textId="77777777" w:rsidR="00225581" w:rsidRDefault="00000000">
            <w:r>
              <w:rPr>
                <w:color w:val="3333CC"/>
              </w:rPr>
              <w:t>38.46</w:t>
            </w:r>
          </w:p>
        </w:tc>
        <w:tc>
          <w:tcPr>
            <w:tcW w:w="777" w:type="dxa"/>
            <w:vAlign w:val="center"/>
          </w:tcPr>
          <w:p w14:paraId="135195E4" w14:textId="77777777" w:rsidR="00225581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3BF0036D" w14:textId="77777777" w:rsidR="00225581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01C03DE6" w14:textId="77777777" w:rsidR="00225581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4713571A" w14:textId="77777777" w:rsidR="00225581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4C016347" w14:textId="77777777" w:rsidR="00225581" w:rsidRDefault="00000000">
            <w:r>
              <w:t>36.42</w:t>
            </w:r>
          </w:p>
        </w:tc>
      </w:tr>
    </w:tbl>
    <w:p w14:paraId="0077705F" w14:textId="77777777" w:rsidR="00225581" w:rsidRDefault="00000000">
      <w:pPr>
        <w:pStyle w:val="4"/>
      </w:pPr>
      <w:r>
        <w:t>自然通风房间：北向逐时温度</w:t>
      </w:r>
    </w:p>
    <w:p w14:paraId="011E9BCC" w14:textId="77777777" w:rsidR="00225581" w:rsidRDefault="00000000">
      <w:pPr>
        <w:jc w:val="center"/>
      </w:pPr>
      <w:r>
        <w:rPr>
          <w:noProof/>
        </w:rPr>
        <w:drawing>
          <wp:inline distT="0" distB="0" distL="0" distR="0" wp14:anchorId="56523347" wp14:editId="2A8607A1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B85D4" w14:textId="77777777" w:rsidR="00225581" w:rsidRDefault="00225581"/>
    <w:p w14:paraId="0259D525" w14:textId="77777777" w:rsidR="00225581" w:rsidRDefault="0022558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5581" w14:paraId="2BFA03C8" w14:textId="77777777">
        <w:tc>
          <w:tcPr>
            <w:tcW w:w="777" w:type="dxa"/>
            <w:shd w:val="clear" w:color="auto" w:fill="E6E6E6"/>
            <w:vAlign w:val="center"/>
          </w:tcPr>
          <w:p w14:paraId="4B529D55" w14:textId="77777777" w:rsidR="0022558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AA082" w14:textId="77777777" w:rsidR="0022558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C6D21" w14:textId="77777777" w:rsidR="0022558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32C8F" w14:textId="77777777" w:rsidR="0022558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12BCF" w14:textId="77777777" w:rsidR="0022558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A9771" w14:textId="77777777" w:rsidR="0022558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09940" w14:textId="77777777" w:rsidR="0022558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405DD" w14:textId="77777777" w:rsidR="0022558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1D26A" w14:textId="77777777" w:rsidR="0022558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21257" w14:textId="77777777" w:rsidR="0022558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64150" w14:textId="77777777" w:rsidR="0022558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46C43" w14:textId="77777777" w:rsidR="00225581" w:rsidRDefault="00000000">
            <w:pPr>
              <w:jc w:val="center"/>
            </w:pPr>
            <w:r>
              <w:t>11:00</w:t>
            </w:r>
          </w:p>
        </w:tc>
      </w:tr>
      <w:tr w:rsidR="00225581" w14:paraId="1055AAE9" w14:textId="77777777">
        <w:tc>
          <w:tcPr>
            <w:tcW w:w="777" w:type="dxa"/>
            <w:vAlign w:val="center"/>
          </w:tcPr>
          <w:p w14:paraId="316FE766" w14:textId="77777777" w:rsidR="00225581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2D0D026E" w14:textId="77777777" w:rsidR="00225581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67230FA6" w14:textId="77777777" w:rsidR="00225581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471C3D67" w14:textId="77777777" w:rsidR="00225581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216C7A0D" w14:textId="77777777" w:rsidR="00225581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59931233" w14:textId="77777777" w:rsidR="00225581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7A2E0152" w14:textId="77777777" w:rsidR="00225581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51F59BFA" w14:textId="77777777" w:rsidR="00225581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566DA2F5" w14:textId="77777777" w:rsidR="00225581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47116260" w14:textId="77777777" w:rsidR="00225581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00F7E0C2" w14:textId="77777777" w:rsidR="00225581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40762AD3" w14:textId="77777777" w:rsidR="00225581" w:rsidRDefault="00000000">
            <w:r>
              <w:t>34.82</w:t>
            </w:r>
          </w:p>
        </w:tc>
      </w:tr>
      <w:tr w:rsidR="00225581" w14:paraId="53F1DE35" w14:textId="77777777">
        <w:tc>
          <w:tcPr>
            <w:tcW w:w="777" w:type="dxa"/>
            <w:shd w:val="clear" w:color="auto" w:fill="E6E6E6"/>
            <w:vAlign w:val="center"/>
          </w:tcPr>
          <w:p w14:paraId="418A6BCF" w14:textId="77777777" w:rsidR="0022558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6C2C1" w14:textId="77777777" w:rsidR="0022558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A6F27" w14:textId="77777777" w:rsidR="0022558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0733E9" w14:textId="77777777" w:rsidR="0022558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F5E84" w14:textId="77777777" w:rsidR="0022558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9C4DE" w14:textId="77777777" w:rsidR="0022558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26D77" w14:textId="77777777" w:rsidR="0022558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E2886" w14:textId="77777777" w:rsidR="0022558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582A8" w14:textId="77777777" w:rsidR="0022558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2490A" w14:textId="77777777" w:rsidR="0022558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8CE95" w14:textId="77777777" w:rsidR="0022558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A350C" w14:textId="77777777" w:rsidR="00225581" w:rsidRDefault="00000000">
            <w:r>
              <w:t>23:00</w:t>
            </w:r>
          </w:p>
        </w:tc>
      </w:tr>
      <w:tr w:rsidR="00225581" w14:paraId="18AE61DA" w14:textId="77777777">
        <w:tc>
          <w:tcPr>
            <w:tcW w:w="777" w:type="dxa"/>
            <w:vAlign w:val="center"/>
          </w:tcPr>
          <w:p w14:paraId="00E670B9" w14:textId="77777777" w:rsidR="00225581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237F180A" w14:textId="77777777" w:rsidR="00225581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5DC9FF44" w14:textId="77777777" w:rsidR="00225581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2952AB8F" w14:textId="77777777" w:rsidR="00225581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638C52A1" w14:textId="77777777" w:rsidR="00225581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194AE7D9" w14:textId="77777777" w:rsidR="00225581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69AD1EE3" w14:textId="77777777" w:rsidR="00225581" w:rsidRDefault="00000000">
            <w:r>
              <w:rPr>
                <w:color w:val="3333CC"/>
              </w:rPr>
              <w:t>37.99</w:t>
            </w:r>
          </w:p>
        </w:tc>
        <w:tc>
          <w:tcPr>
            <w:tcW w:w="777" w:type="dxa"/>
            <w:vAlign w:val="center"/>
          </w:tcPr>
          <w:p w14:paraId="3186C701" w14:textId="77777777" w:rsidR="00225581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1A8D315B" w14:textId="77777777" w:rsidR="0022558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5AB282E" w14:textId="77777777" w:rsidR="00225581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0231486D" w14:textId="77777777" w:rsidR="00225581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37B43DAA" w14:textId="77777777" w:rsidR="00225581" w:rsidRDefault="00000000">
            <w:r>
              <w:t>36.01</w:t>
            </w:r>
          </w:p>
        </w:tc>
      </w:tr>
    </w:tbl>
    <w:p w14:paraId="74ECB06C" w14:textId="77777777" w:rsidR="00225581" w:rsidRDefault="00000000">
      <w:pPr>
        <w:pStyle w:val="1"/>
      </w:pPr>
      <w:bookmarkStart w:id="53" w:name="_Toc159667004"/>
      <w:r>
        <w:t>验算结论</w:t>
      </w:r>
      <w:bookmarkEnd w:id="53"/>
    </w:p>
    <w:p w14:paraId="37392355" w14:textId="77777777" w:rsidR="00225581" w:rsidRDefault="00000000">
      <w:pPr>
        <w:pStyle w:val="2"/>
      </w:pPr>
      <w:bookmarkStart w:id="54" w:name="_Toc159667005"/>
      <w:r>
        <w:t>自然通风房间</w:t>
      </w:r>
      <w:bookmarkEnd w:id="5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25581" w14:paraId="649731E6" w14:textId="77777777">
        <w:tc>
          <w:tcPr>
            <w:tcW w:w="1403" w:type="dxa"/>
            <w:shd w:val="clear" w:color="auto" w:fill="DEDEDE"/>
            <w:vAlign w:val="center"/>
          </w:tcPr>
          <w:p w14:paraId="260D56B6" w14:textId="77777777" w:rsidR="00225581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8C44DFF" w14:textId="77777777" w:rsidR="00225581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DF10D39" w14:textId="77777777" w:rsidR="00225581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3951887" w14:textId="77777777" w:rsidR="00225581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9DABE31" w14:textId="77777777" w:rsidR="00225581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7BF651F" w14:textId="77777777" w:rsidR="00225581" w:rsidRDefault="00000000">
            <w:r>
              <w:t>结论</w:t>
            </w:r>
          </w:p>
        </w:tc>
      </w:tr>
      <w:tr w:rsidR="00225581" w14:paraId="02A75BB2" w14:textId="77777777">
        <w:tc>
          <w:tcPr>
            <w:tcW w:w="1403" w:type="dxa"/>
            <w:vAlign w:val="center"/>
          </w:tcPr>
          <w:p w14:paraId="17622404" w14:textId="77777777" w:rsidR="00225581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B0C70AA" w14:textId="77777777" w:rsidR="00225581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74B00FA" w14:textId="77777777" w:rsidR="00225581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33713AC8" w14:textId="77777777" w:rsidR="00225581" w:rsidRDefault="00000000">
            <w:r>
              <w:t>38.64</w:t>
            </w:r>
          </w:p>
        </w:tc>
        <w:tc>
          <w:tcPr>
            <w:tcW w:w="1131" w:type="dxa"/>
            <w:vAlign w:val="center"/>
          </w:tcPr>
          <w:p w14:paraId="19E8DAD5" w14:textId="77777777" w:rsidR="0022558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51FDE7F" w14:textId="77777777" w:rsidR="00225581" w:rsidRDefault="00000000">
            <w:r>
              <w:t>满足</w:t>
            </w:r>
          </w:p>
        </w:tc>
      </w:tr>
      <w:tr w:rsidR="00225581" w14:paraId="639CF588" w14:textId="77777777">
        <w:tc>
          <w:tcPr>
            <w:tcW w:w="1403" w:type="dxa"/>
            <w:vMerge w:val="restart"/>
            <w:vAlign w:val="center"/>
          </w:tcPr>
          <w:p w14:paraId="69757FEC" w14:textId="77777777" w:rsidR="00225581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5BB96CC8" w14:textId="77777777" w:rsidR="00225581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38F22A6" w14:textId="77777777" w:rsidR="0022558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5312D05" w14:textId="77777777" w:rsidR="00225581" w:rsidRDefault="00000000">
            <w:r>
              <w:t>38.34</w:t>
            </w:r>
          </w:p>
        </w:tc>
        <w:tc>
          <w:tcPr>
            <w:tcW w:w="1131" w:type="dxa"/>
            <w:vAlign w:val="center"/>
          </w:tcPr>
          <w:p w14:paraId="5A98F640" w14:textId="77777777" w:rsidR="0022558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92BE27F" w14:textId="77777777" w:rsidR="00225581" w:rsidRDefault="00000000">
            <w:r>
              <w:t>满足</w:t>
            </w:r>
          </w:p>
        </w:tc>
      </w:tr>
      <w:tr w:rsidR="00225581" w14:paraId="474EE787" w14:textId="77777777">
        <w:tc>
          <w:tcPr>
            <w:tcW w:w="1403" w:type="dxa"/>
            <w:vMerge/>
            <w:vAlign w:val="center"/>
          </w:tcPr>
          <w:p w14:paraId="1784429E" w14:textId="77777777" w:rsidR="00225581" w:rsidRDefault="00225581"/>
        </w:tc>
        <w:tc>
          <w:tcPr>
            <w:tcW w:w="3395" w:type="dxa"/>
            <w:vAlign w:val="center"/>
          </w:tcPr>
          <w:p w14:paraId="47FC6391" w14:textId="77777777" w:rsidR="00225581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884860C" w14:textId="77777777" w:rsidR="00225581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4F174211" w14:textId="77777777" w:rsidR="00225581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4A4E597F" w14:textId="77777777" w:rsidR="0022558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ACC3661" w14:textId="77777777" w:rsidR="00225581" w:rsidRDefault="00000000">
            <w:r>
              <w:t>满足</w:t>
            </w:r>
          </w:p>
        </w:tc>
      </w:tr>
      <w:tr w:rsidR="00225581" w14:paraId="5A2B6978" w14:textId="77777777">
        <w:tc>
          <w:tcPr>
            <w:tcW w:w="1403" w:type="dxa"/>
            <w:vMerge/>
            <w:vAlign w:val="center"/>
          </w:tcPr>
          <w:p w14:paraId="3914FA0A" w14:textId="77777777" w:rsidR="00225581" w:rsidRDefault="00225581"/>
        </w:tc>
        <w:tc>
          <w:tcPr>
            <w:tcW w:w="3395" w:type="dxa"/>
            <w:vAlign w:val="center"/>
          </w:tcPr>
          <w:p w14:paraId="74C91CDC" w14:textId="77777777" w:rsidR="00225581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2650BD8" w14:textId="77777777" w:rsidR="0022558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9845B46" w14:textId="77777777" w:rsidR="00225581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45AE654B" w14:textId="77777777" w:rsidR="0022558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4E70D86B" w14:textId="77777777" w:rsidR="00225581" w:rsidRDefault="00000000">
            <w:r>
              <w:t>满足</w:t>
            </w:r>
          </w:p>
        </w:tc>
      </w:tr>
      <w:tr w:rsidR="00225581" w14:paraId="648CDA2F" w14:textId="77777777">
        <w:tc>
          <w:tcPr>
            <w:tcW w:w="1403" w:type="dxa"/>
            <w:vMerge/>
            <w:vAlign w:val="center"/>
          </w:tcPr>
          <w:p w14:paraId="4E7A1050" w14:textId="77777777" w:rsidR="00225581" w:rsidRDefault="00225581"/>
        </w:tc>
        <w:tc>
          <w:tcPr>
            <w:tcW w:w="3395" w:type="dxa"/>
            <w:vAlign w:val="center"/>
          </w:tcPr>
          <w:p w14:paraId="3BD0A03C" w14:textId="77777777" w:rsidR="00225581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D9FE919" w14:textId="77777777" w:rsidR="0022558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ABE52FB" w14:textId="77777777" w:rsidR="00225581" w:rsidRDefault="00000000">
            <w:r>
              <w:t>37.99</w:t>
            </w:r>
          </w:p>
        </w:tc>
        <w:tc>
          <w:tcPr>
            <w:tcW w:w="1131" w:type="dxa"/>
            <w:vAlign w:val="center"/>
          </w:tcPr>
          <w:p w14:paraId="42821411" w14:textId="77777777" w:rsidR="0022558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348A273" w14:textId="77777777" w:rsidR="00225581" w:rsidRDefault="00000000">
            <w:r>
              <w:t>满足</w:t>
            </w:r>
          </w:p>
        </w:tc>
      </w:tr>
    </w:tbl>
    <w:p w14:paraId="0A9B3710" w14:textId="77777777" w:rsidR="00225581" w:rsidRDefault="00225581"/>
    <w:sectPr w:rsidR="00225581" w:rsidSect="007E4CFE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765759" w14:textId="77777777" w:rsidR="007E4CFE" w:rsidRDefault="007E4CFE">
      <w:r>
        <w:separator/>
      </w:r>
    </w:p>
  </w:endnote>
  <w:endnote w:type="continuationSeparator" w:id="0">
    <w:p w14:paraId="29E7511F" w14:textId="77777777" w:rsidR="007E4CFE" w:rsidRDefault="007E4C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A9C0C0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F8732A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97AAF1" w14:textId="77777777" w:rsidR="007E4CFE" w:rsidRDefault="007E4CFE">
      <w:r>
        <w:separator/>
      </w:r>
    </w:p>
  </w:footnote>
  <w:footnote w:type="continuationSeparator" w:id="0">
    <w:p w14:paraId="0C13EA61" w14:textId="77777777" w:rsidR="007E4CFE" w:rsidRDefault="007E4C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B8CF65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B5EAE52" wp14:editId="0A5256F9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E530CB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13DF3BB7" wp14:editId="7602AA3A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690695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08117461">
    <w:abstractNumId w:val="2"/>
  </w:num>
  <w:num w:numId="3" w16cid:durableId="1254127026">
    <w:abstractNumId w:val="1"/>
  </w:num>
  <w:num w:numId="4" w16cid:durableId="18679803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EF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25581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C6EF2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E4CFE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F496F99"/>
  <w15:chartTrackingRefBased/>
  <w15:docId w15:val="{4E89942B-BF12-467F-B1D6-25C9CBFF7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TotalTime>0</TotalTime>
  <Pages>12</Pages>
  <Words>1256</Words>
  <Characters>7161</Characters>
  <Application>Microsoft Office Word</Application>
  <DocSecurity>0</DocSecurity>
  <Lines>59</Lines>
  <Paragraphs>16</Paragraphs>
  <ScaleCrop>false</ScaleCrop>
  <Company/>
  <LinksUpToDate>false</LinksUpToDate>
  <CharactersWithSpaces>84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zhuofan yang</cp:lastModifiedBy>
  <cp:revision>1</cp:revision>
  <dcterms:created xsi:type="dcterms:W3CDTF">2024-02-24T03:36:00Z</dcterms:created>
  <dcterms:modified xsi:type="dcterms:W3CDTF">2024-02-24T03:36:00Z</dcterms:modified>
</cp:coreProperties>
</file>